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980" w:type="dxa"/>
        <w:tblInd w:w="-252" w:type="dxa"/>
        <w:tblBorders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040"/>
        <w:gridCol w:w="5940"/>
      </w:tblGrid>
      <w:tr w:rsidR="00751D33" w:rsidRPr="00751D33" w:rsidTr="00A91B8A">
        <w:tc>
          <w:tcPr>
            <w:tcW w:w="5040" w:type="dxa"/>
            <w:hideMark/>
          </w:tcPr>
          <w:p w:rsidR="00A91B8A" w:rsidRDefault="00A91B8A" w:rsidP="00A91B8A">
            <w:pPr>
              <w:spacing w:before="20"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val="vi-VN"/>
              </w:rPr>
            </w:pPr>
            <w:r w:rsidRPr="00A91B8A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  <w:t>S</w:t>
            </w:r>
            <w:r w:rsidRPr="00A91B8A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val="vi-VN"/>
              </w:rPr>
              <w:t>Ở GIÁO DỤC VÀ ĐÀO TẠO ĐẮK LẮK</w:t>
            </w:r>
          </w:p>
          <w:p w:rsidR="00F51818" w:rsidRDefault="004E1F2A" w:rsidP="00A44265">
            <w:pPr>
              <w:spacing w:before="20"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/>
                <w:bCs/>
                <w:noProof/>
                <w:color w:val="00000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988695</wp:posOffset>
                      </wp:positionH>
                      <wp:positionV relativeFrom="paragraph">
                        <wp:posOffset>236220</wp:posOffset>
                      </wp:positionV>
                      <wp:extent cx="1005840" cy="0"/>
                      <wp:effectExtent l="7620" t="7620" r="5715" b="11430"/>
                      <wp:wrapNone/>
                      <wp:docPr id="2" name="AutoShap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058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" o:spid="_x0000_s1026" type="#_x0000_t32" style="position:absolute;margin-left:77.85pt;margin-top:18.6pt;width:79.2pt;height:0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"/>
                  </w:pict>
                </mc:Fallback>
              </mc:AlternateContent>
            </w:r>
            <w:r w:rsidR="00A91B8A" w:rsidRPr="00A91B8A"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  <w:lang w:val="vi-VN"/>
              </w:rPr>
              <w:t>TRƯỜNG THPT CHUYÊN NGUYỄN DU</w:t>
            </w:r>
            <w:r w:rsidR="00751D33" w:rsidRPr="00A91B8A"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</w:rPr>
              <w:br/>
            </w:r>
          </w:p>
          <w:p w:rsidR="00751D33" w:rsidRPr="00F51818" w:rsidRDefault="00F51818" w:rsidP="00A44265">
            <w:pPr>
              <w:spacing w:before="20"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  <w:lang w:val="vi-VN"/>
              </w:rPr>
            </w:pPr>
            <w:r w:rsidRPr="00F51818">
              <w:rPr>
                <w:rFonts w:ascii="Times New Roman" w:eastAsia="Times New Roman" w:hAnsi="Times New Roman"/>
                <w:bCs/>
                <w:color w:val="000000"/>
                <w:sz w:val="26"/>
                <w:szCs w:val="26"/>
                <w:lang w:val="vi-VN"/>
              </w:rPr>
              <w:t>ĐỀ THI CHÍNH THỨC</w:t>
            </w:r>
          </w:p>
        </w:tc>
        <w:tc>
          <w:tcPr>
            <w:tcW w:w="5940" w:type="dxa"/>
            <w:vAlign w:val="center"/>
            <w:hideMark/>
          </w:tcPr>
          <w:p w:rsidR="00A44265" w:rsidRDefault="00751D33" w:rsidP="00A91B8A">
            <w:pPr>
              <w:spacing w:before="20"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  <w:lang w:val="vi-VN"/>
              </w:rPr>
            </w:pPr>
            <w:r w:rsidRPr="00A91B8A"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</w:rPr>
              <w:t xml:space="preserve">KỲ THI </w:t>
            </w:r>
            <w:r w:rsidR="00A91B8A" w:rsidRPr="00A91B8A"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</w:rPr>
              <w:t>OLYMPIC</w:t>
            </w:r>
            <w:r w:rsidR="00A91B8A" w:rsidRPr="00A91B8A"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  <w:lang w:val="vi-VN"/>
              </w:rPr>
              <w:t xml:space="preserve"> TRUYỀN THỐNG </w:t>
            </w:r>
            <w:r w:rsidR="00A91B8A"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  <w:lang w:val="vi-VN"/>
              </w:rPr>
              <w:t>10/</w:t>
            </w:r>
            <w:r w:rsidR="00A91B8A" w:rsidRPr="00A91B8A"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  <w:lang w:val="vi-VN"/>
              </w:rPr>
              <w:t>3</w:t>
            </w:r>
          </w:p>
          <w:p w:rsidR="00A91B8A" w:rsidRPr="00605547" w:rsidRDefault="00A91B8A" w:rsidP="00A91B8A">
            <w:pPr>
              <w:spacing w:before="20"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</w:pPr>
            <w:r w:rsidRPr="00A91B8A"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  <w:lang w:val="vi-VN"/>
              </w:rPr>
              <w:t xml:space="preserve"> LẦN THỨ VI </w:t>
            </w:r>
            <w:r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  <w:lang w:val="vi-VN"/>
              </w:rPr>
              <w:t>-</w:t>
            </w:r>
            <w:r w:rsidRPr="00A91B8A"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  <w:lang w:val="vi-VN"/>
              </w:rPr>
              <w:t xml:space="preserve"> NĂM 2023</w:t>
            </w:r>
            <w:r w:rsidR="00751D33" w:rsidRPr="00A91B8A"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</w:rPr>
              <w:br/>
            </w:r>
            <w:r w:rsidRPr="00A91B8A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val="vi-VN"/>
              </w:rPr>
              <w:t>Đề</w:t>
            </w:r>
            <w:r w:rsidR="00751D33" w:rsidRPr="00A91B8A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  <w:t xml:space="preserve"> thi</w:t>
            </w:r>
            <w:r w:rsidRPr="00A91B8A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val="vi-VN"/>
              </w:rPr>
              <w:t xml:space="preserve"> môn</w:t>
            </w:r>
            <w:r w:rsidR="00751D33" w:rsidRPr="00A91B8A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  <w:t>:</w:t>
            </w:r>
            <w:r w:rsidR="00751D33" w:rsidRPr="004C3E25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r w:rsidR="00605547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  <w:t>Vật lý</w:t>
            </w: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/>
              </w:rPr>
              <w:t xml:space="preserve"> </w:t>
            </w:r>
            <w:r w:rsidRPr="00A91B8A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val="vi-VN"/>
              </w:rPr>
              <w:t xml:space="preserve">- Khối: </w:t>
            </w:r>
            <w:r w:rsidR="00605547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/>
              </w:rPr>
              <w:t>1</w:t>
            </w:r>
            <w:r w:rsidR="00605547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  <w:t>1</w:t>
            </w:r>
          </w:p>
          <w:p w:rsidR="00751D33" w:rsidRDefault="00A91B8A" w:rsidP="00A91B8A">
            <w:pPr>
              <w:spacing w:before="20"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val="vi-VN"/>
              </w:rPr>
              <w:t>Ngày thi: 04/3/2023</w:t>
            </w:r>
            <w:r w:rsidR="00751D33" w:rsidRPr="00751D33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  <w:br/>
            </w:r>
            <w:r w:rsidR="00751D33" w:rsidRPr="00A91B8A">
              <w:rPr>
                <w:rFonts w:ascii="Times New Roman" w:eastAsia="Times New Roman" w:hAnsi="Times New Roman"/>
                <w:iCs/>
                <w:color w:val="000000"/>
                <w:sz w:val="24"/>
                <w:szCs w:val="24"/>
              </w:rPr>
              <w:t xml:space="preserve">Thời gian làm bài: </w:t>
            </w:r>
            <w:r w:rsidRPr="00A91B8A">
              <w:rPr>
                <w:rFonts w:ascii="Times New Roman" w:eastAsia="Times New Roman" w:hAnsi="Times New Roman"/>
                <w:b/>
                <w:iCs/>
                <w:color w:val="000000"/>
                <w:sz w:val="24"/>
                <w:szCs w:val="24"/>
              </w:rPr>
              <w:t>180</w:t>
            </w:r>
            <w:r w:rsidRPr="00A91B8A">
              <w:rPr>
                <w:rFonts w:ascii="Times New Roman" w:eastAsia="Times New Roman" w:hAnsi="Times New Roman"/>
                <w:iCs/>
                <w:color w:val="000000"/>
                <w:sz w:val="24"/>
                <w:szCs w:val="24"/>
              </w:rPr>
              <w:t xml:space="preserve"> </w:t>
            </w:r>
            <w:r w:rsidR="00C94DC9">
              <w:rPr>
                <w:rFonts w:ascii="Times New Roman" w:eastAsia="Times New Roman" w:hAnsi="Times New Roman"/>
                <w:iCs/>
                <w:color w:val="000000"/>
                <w:sz w:val="24"/>
                <w:szCs w:val="24"/>
              </w:rPr>
              <w:t>phút</w:t>
            </w:r>
            <w:r w:rsidR="00C94DC9">
              <w:rPr>
                <w:rFonts w:ascii="Times New Roman" w:eastAsia="Times New Roman" w:hAnsi="Times New Roman"/>
                <w:iCs/>
                <w:color w:val="000000"/>
                <w:sz w:val="24"/>
                <w:szCs w:val="24"/>
                <w:lang w:val="vi-VN"/>
              </w:rPr>
              <w:t xml:space="preserve"> (</w:t>
            </w:r>
            <w:r w:rsidR="00C94DC9" w:rsidRPr="00C94DC9"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  <w:lang w:val="vi-VN"/>
              </w:rPr>
              <w:t>K</w:t>
            </w:r>
            <w:r w:rsidR="00751D33" w:rsidRPr="00A91B8A"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</w:rPr>
              <w:t xml:space="preserve">hông </w:t>
            </w:r>
            <w:r w:rsidRPr="00A91B8A"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</w:rPr>
              <w:t>t</w:t>
            </w:r>
            <w:r w:rsidRPr="00A91B8A"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  <w:lang w:val="vi-VN"/>
              </w:rPr>
              <w:t xml:space="preserve">ính </w:t>
            </w:r>
            <w:r w:rsidR="00751D33" w:rsidRPr="00A91B8A"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</w:rPr>
              <w:t xml:space="preserve">thời gian phát </w:t>
            </w:r>
            <w:r w:rsidRPr="00A91B8A"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</w:rPr>
              <w:t>đề</w:t>
            </w:r>
            <w:r w:rsidRPr="00A91B8A">
              <w:rPr>
                <w:rFonts w:ascii="Times New Roman" w:eastAsia="Times New Roman" w:hAnsi="Times New Roman"/>
                <w:iCs/>
                <w:color w:val="000000"/>
                <w:sz w:val="24"/>
                <w:szCs w:val="24"/>
                <w:lang w:val="vi-VN"/>
              </w:rPr>
              <w:t>)</w:t>
            </w:r>
          </w:p>
          <w:p w:rsidR="00A91B8A" w:rsidRPr="00A91B8A" w:rsidRDefault="00A91B8A" w:rsidP="004101A7">
            <w:pPr>
              <w:spacing w:before="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  <w:lang w:val="vi-VN"/>
              </w:rPr>
              <w:t xml:space="preserve">(Đề thi </w:t>
            </w:r>
            <w:r w:rsidR="00C94DC9"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  <w:lang w:val="vi-VN"/>
              </w:rPr>
              <w:t xml:space="preserve">gồm </w:t>
            </w:r>
            <w:r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  <w:lang w:val="vi-VN"/>
              </w:rPr>
              <w:t xml:space="preserve">có </w:t>
            </w:r>
            <w:r w:rsidR="004101A7"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</w:rPr>
              <w:t>02</w:t>
            </w:r>
            <w:r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  <w:lang w:val="vi-VN"/>
              </w:rPr>
              <w:t xml:space="preserve"> trang)</w:t>
            </w:r>
          </w:p>
        </w:tc>
      </w:tr>
    </w:tbl>
    <w:p w:rsidR="00A44265" w:rsidRPr="00A44265" w:rsidRDefault="00A44265" w:rsidP="00A44265">
      <w:pPr>
        <w:pStyle w:val="NormalWeb"/>
        <w:shd w:val="clear" w:color="auto" w:fill="FFFFFF"/>
        <w:spacing w:before="0" w:beforeAutospacing="0" w:after="0" w:afterAutospacing="0" w:line="276" w:lineRule="auto"/>
        <w:ind w:firstLine="540"/>
        <w:jc w:val="center"/>
        <w:rPr>
          <w:rStyle w:val="Strong"/>
          <w:b w:val="0"/>
          <w:i/>
          <w:sz w:val="6"/>
          <w:bdr w:val="none" w:sz="0" w:space="0" w:color="auto" w:frame="1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224"/>
      </w:tblGrid>
      <w:tr w:rsidR="00A44265" w:rsidRPr="00AA7BAC" w:rsidTr="00AA7BAC">
        <w:tc>
          <w:tcPr>
            <w:tcW w:w="105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44265" w:rsidRPr="00AA7BAC" w:rsidRDefault="00A44265" w:rsidP="00AA7BAC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ind w:firstLine="540"/>
              <w:jc w:val="center"/>
              <w:rPr>
                <w:rStyle w:val="Strong"/>
                <w:b w:val="0"/>
                <w:i/>
                <w:bdr w:val="none" w:sz="0" w:space="0" w:color="auto" w:frame="1"/>
                <w:lang w:val="vi-VN"/>
              </w:rPr>
            </w:pPr>
            <w:r w:rsidRPr="00AA7BAC">
              <w:rPr>
                <w:rStyle w:val="Strong"/>
                <w:b w:val="0"/>
                <w:i/>
                <w:bdr w:val="none" w:sz="0" w:space="0" w:color="auto" w:frame="1"/>
              </w:rPr>
              <w:t>Th</w:t>
            </w:r>
            <w:r w:rsidRPr="00AA7BAC">
              <w:rPr>
                <w:rStyle w:val="Strong"/>
                <w:b w:val="0"/>
                <w:i/>
                <w:bdr w:val="none" w:sz="0" w:space="0" w:color="auto" w:frame="1"/>
                <w:lang w:val="vi-VN"/>
              </w:rPr>
              <w:t>í sinh làm mỗi câu trên một tờ giấy thi riêng và  ghi rõ câu số ..... ở trang 1 của tờ giấy thi</w:t>
            </w:r>
          </w:p>
        </w:tc>
      </w:tr>
    </w:tbl>
    <w:p w:rsidR="002D3997" w:rsidRDefault="002D3997" w:rsidP="002D3997">
      <w:pPr>
        <w:spacing w:line="360" w:lineRule="auto"/>
        <w:jc w:val="both"/>
        <w:rPr>
          <w:rFonts w:ascii="Times New Roman" w:hAnsi="Times New Roman"/>
          <w:b/>
          <w:bCs/>
          <w:sz w:val="24"/>
          <w:szCs w:val="24"/>
          <w:lang w:val="nl-NL"/>
        </w:rPr>
      </w:pPr>
    </w:p>
    <w:p w:rsidR="002D3997" w:rsidRPr="002D3997" w:rsidRDefault="00676284" w:rsidP="002D399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  <w:lang w:val="nl-NL"/>
        </w:rPr>
      </w:pPr>
      <w:r>
        <w:rPr>
          <w:rFonts w:ascii="Times New Roman" w:hAnsi="Times New Roman"/>
          <w:b/>
          <w:b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 wp14:anchorId="4FDC3FEC" wp14:editId="4F8D128E">
                <wp:simplePos x="0" y="0"/>
                <wp:positionH relativeFrom="column">
                  <wp:posOffset>4530204</wp:posOffset>
                </wp:positionH>
                <wp:positionV relativeFrom="paragraph">
                  <wp:posOffset>82541</wp:posOffset>
                </wp:positionV>
                <wp:extent cx="2040340" cy="1500723"/>
                <wp:effectExtent l="0" t="0" r="0" b="4445"/>
                <wp:wrapSquare wrapText="bothSides"/>
                <wp:docPr id="70" name="Group 7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40340" cy="1500723"/>
                          <a:chOff x="0" y="0"/>
                          <a:chExt cx="2040340" cy="1500723"/>
                        </a:xfrm>
                      </wpg:grpSpPr>
                      <pic:pic xmlns:pic="http://schemas.openxmlformats.org/drawingml/2006/picture">
                        <pic:nvPicPr>
                          <pic:cNvPr id="41" name="Picture 41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0340" cy="1385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8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75564" y="1201003"/>
                            <a:ext cx="681990" cy="299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101A7" w:rsidRPr="00676284" w:rsidRDefault="004101A7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676284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Hình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70" o:spid="_x0000_s1026" style="position:absolute;left:0;text-align:left;margin-left:356.7pt;margin-top:6.5pt;width:160.65pt;height:118.15pt;z-index:251694080" coordsize="20403,15007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41" o:spid="_x0000_s1027" type="#_x0000_t75" style="position:absolute;width:20403;height:1385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Ki7N7EAAAA2wAAAA8AAABkcnMvZG93bnJldi54bWxEj0tLA0EQhO+C/2FoITczG8lD1kyCCBIJ&#10;Qcjj4LGZaXcWd3rW7clm/fcZQfBYVNVX1HI9hEb11Ekd2cBkXIAittHVXBk4HV/vH0FJQnbYRCYD&#10;PySwXt3eLLF08cJ76g+pUhnCUqIBn1Jbai3WU0AZx5Y4e5+xC5iy7CrtOrxkeGj0Q1HMdcCa84LH&#10;ll482a/DORiYy3fr3Vk+NtN+a2e7o7yfFtaY0d3w/AQq0ZD+w3/tN2dgOoHfL/kH6NUV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FKi7N7EAAAA2wAAAA8AAAAAAAAAAAAAAAAA&#10;nwIAAGRycy9kb3ducmV2LnhtbFBLBQYAAAAABAAEAPcAAACQAwAAAAA=&#10;">
                  <v:imagedata r:id="rId9" o:title="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8" type="#_x0000_t202" style="position:absolute;left:6755;top:12010;width:6820;height:29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O1Q8IA&#10;AADcAAAADwAAAGRycy9kb3ducmV2LnhtbESP3YrCMBSE7wXfIRzBG9FUWa1Wo7iC4q0/D3Bsjm2x&#10;OSlN1ta3NwuCl8PMfMOsNq0pxZNqV1hWMB5FIIhTqwvOFFwv++EchPPIGkvLpOBFDjbrbmeFibYN&#10;n+h59pkIEHYJKsi9rxIpXZqTQTeyFXHw7rY26IOsM6lrbALclHISRTNpsOCwkGNFu5zSx/nPKLgf&#10;m8F00dwO/hqffma/WMQ3+1Kq32u3SxCeWv8Nf9pHrWAyj+H/TDgCcv0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2g7VDwgAAANwAAAAPAAAAAAAAAAAAAAAAAJgCAABkcnMvZG93&#10;bnJldi54bWxQSwUGAAAAAAQABAD1AAAAhwMAAAAA&#10;" stroked="f">
                  <v:textbox>
                    <w:txbxContent>
                      <w:p w:rsidR="004101A7" w:rsidRPr="00676284" w:rsidRDefault="004101A7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 w:rsidRPr="00676284"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Hình 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2D3997" w:rsidRPr="002D3997">
        <w:rPr>
          <w:rFonts w:ascii="Times New Roman" w:hAnsi="Times New Roman"/>
          <w:b/>
          <w:bCs/>
          <w:sz w:val="24"/>
          <w:szCs w:val="24"/>
          <w:lang w:val="nl-NL"/>
        </w:rPr>
        <w:t>Câu 1: (</w:t>
      </w:r>
      <w:r w:rsidR="002D3997" w:rsidRPr="002D3997">
        <w:rPr>
          <w:rFonts w:ascii="Times New Roman" w:hAnsi="Times New Roman"/>
          <w:b/>
          <w:bCs/>
          <w:iCs/>
          <w:sz w:val="24"/>
          <w:szCs w:val="24"/>
          <w:lang w:val="nl-NL"/>
        </w:rPr>
        <w:t>3 điểm</w:t>
      </w:r>
      <w:r w:rsidR="002D3997" w:rsidRPr="002D3997">
        <w:rPr>
          <w:rFonts w:ascii="Times New Roman" w:hAnsi="Times New Roman"/>
          <w:b/>
          <w:bCs/>
          <w:sz w:val="24"/>
          <w:szCs w:val="24"/>
          <w:lang w:val="nl-NL"/>
        </w:rPr>
        <w:t xml:space="preserve">) </w:t>
      </w:r>
    </w:p>
    <w:p w:rsidR="002D3997" w:rsidRPr="002D3997" w:rsidRDefault="002D3997" w:rsidP="002D3997">
      <w:pPr>
        <w:spacing w:after="0" w:line="240" w:lineRule="auto"/>
        <w:ind w:firstLine="720"/>
        <w:jc w:val="both"/>
        <w:rPr>
          <w:rFonts w:ascii="Times New Roman" w:hAnsi="Times New Roman"/>
          <w:sz w:val="24"/>
          <w:szCs w:val="24"/>
          <w:lang w:val="nl-NL"/>
        </w:rPr>
      </w:pPr>
      <w:r w:rsidRPr="002D3997">
        <w:rPr>
          <w:rFonts w:ascii="Times New Roman" w:hAnsi="Times New Roman"/>
          <w:sz w:val="24"/>
          <w:szCs w:val="24"/>
          <w:lang w:val="nl-NL"/>
        </w:rPr>
        <w:t>Một vật có khối lượng m</w:t>
      </w:r>
      <w:r w:rsidRPr="002D3997">
        <w:rPr>
          <w:rFonts w:ascii="Times New Roman" w:hAnsi="Times New Roman"/>
          <w:sz w:val="24"/>
          <w:szCs w:val="24"/>
          <w:vertAlign w:val="subscript"/>
          <w:lang w:val="nl-NL"/>
        </w:rPr>
        <w:t xml:space="preserve">1 </w:t>
      </w:r>
      <w:r w:rsidR="00676284">
        <w:rPr>
          <w:rFonts w:ascii="Times New Roman" w:hAnsi="Times New Roman"/>
          <w:sz w:val="24"/>
          <w:szCs w:val="24"/>
          <w:lang w:val="nl-NL"/>
        </w:rPr>
        <w:t xml:space="preserve">= 5 </w:t>
      </w:r>
      <w:r w:rsidRPr="002D3997">
        <w:rPr>
          <w:rFonts w:ascii="Times New Roman" w:hAnsi="Times New Roman"/>
          <w:sz w:val="24"/>
          <w:szCs w:val="24"/>
          <w:lang w:val="nl-NL"/>
        </w:rPr>
        <w:t>kg được thả không vật tốc đầu từ đỉnh một dốc cao h = 1,8</w:t>
      </w:r>
      <w:r w:rsidR="00676284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2D3997">
        <w:rPr>
          <w:rFonts w:ascii="Times New Roman" w:hAnsi="Times New Roman"/>
          <w:sz w:val="24"/>
          <w:szCs w:val="24"/>
          <w:lang w:val="nl-NL"/>
        </w:rPr>
        <w:t xml:space="preserve">m không ma sát. Sau đó vật chuyển động trên đường nằm ngang một </w:t>
      </w:r>
      <w:r w:rsidRPr="002D3997">
        <w:rPr>
          <w:rFonts w:ascii="Times New Roman" w:hAnsi="Times New Roman"/>
          <w:spacing w:val="-6"/>
          <w:sz w:val="24"/>
          <w:szCs w:val="24"/>
          <w:lang w:val="nl-NL"/>
        </w:rPr>
        <w:t>đoạ</w:t>
      </w:r>
      <w:r w:rsidR="00676284">
        <w:rPr>
          <w:rFonts w:ascii="Times New Roman" w:hAnsi="Times New Roman"/>
          <w:spacing w:val="-6"/>
          <w:sz w:val="24"/>
          <w:szCs w:val="24"/>
          <w:lang w:val="nl-NL"/>
        </w:rPr>
        <w:t>n BC = 10 m</w:t>
      </w:r>
      <w:r w:rsidRPr="002D3997">
        <w:rPr>
          <w:rFonts w:ascii="Times New Roman" w:hAnsi="Times New Roman"/>
          <w:spacing w:val="-6"/>
          <w:sz w:val="24"/>
          <w:szCs w:val="24"/>
          <w:lang w:val="nl-NL"/>
        </w:rPr>
        <w:t xml:space="preserve"> thì va chạm mềm vào vật thứ hai có khối lượng m</w:t>
      </w:r>
      <w:r w:rsidRPr="002D3997">
        <w:rPr>
          <w:rFonts w:ascii="Times New Roman" w:hAnsi="Times New Roman"/>
          <w:spacing w:val="-6"/>
          <w:sz w:val="24"/>
          <w:szCs w:val="24"/>
          <w:vertAlign w:val="subscript"/>
          <w:lang w:val="nl-NL"/>
        </w:rPr>
        <w:t>2</w:t>
      </w:r>
      <w:r w:rsidR="00676284">
        <w:rPr>
          <w:rFonts w:ascii="Times New Roman" w:hAnsi="Times New Roman"/>
          <w:spacing w:val="-6"/>
          <w:sz w:val="24"/>
          <w:szCs w:val="24"/>
          <w:lang w:val="nl-NL"/>
        </w:rPr>
        <w:t xml:space="preserve"> = 3 kg</w:t>
      </w:r>
      <w:r w:rsidRPr="002D3997">
        <w:rPr>
          <w:rFonts w:ascii="Times New Roman" w:hAnsi="Times New Roman"/>
          <w:spacing w:val="-6"/>
          <w:sz w:val="24"/>
          <w:szCs w:val="24"/>
          <w:lang w:val="nl-NL"/>
        </w:rPr>
        <w:t xml:space="preserve"> đang đứng yên tại C</w:t>
      </w:r>
      <w:r w:rsidR="00676284">
        <w:rPr>
          <w:rFonts w:ascii="Times New Roman" w:hAnsi="Times New Roman"/>
          <w:spacing w:val="-6"/>
          <w:sz w:val="24"/>
          <w:szCs w:val="24"/>
          <w:lang w:val="nl-NL"/>
        </w:rPr>
        <w:t xml:space="preserve"> (Hình 1)</w:t>
      </w:r>
      <w:r w:rsidRPr="002D3997">
        <w:rPr>
          <w:rFonts w:ascii="Times New Roman" w:hAnsi="Times New Roman"/>
          <w:spacing w:val="-6"/>
          <w:sz w:val="24"/>
          <w:szCs w:val="24"/>
          <w:lang w:val="nl-NL"/>
        </w:rPr>
        <w:t>. Lấy g = 10 m/s</w:t>
      </w:r>
      <w:r w:rsidRPr="002D3997">
        <w:rPr>
          <w:rFonts w:ascii="Times New Roman" w:hAnsi="Times New Roman"/>
          <w:spacing w:val="-6"/>
          <w:sz w:val="24"/>
          <w:szCs w:val="24"/>
          <w:vertAlign w:val="superscript"/>
          <w:lang w:val="nl-NL"/>
        </w:rPr>
        <w:t>2</w:t>
      </w:r>
      <w:r w:rsidRPr="002D3997">
        <w:rPr>
          <w:rFonts w:ascii="Times New Roman" w:hAnsi="Times New Roman"/>
          <w:spacing w:val="-6"/>
          <w:sz w:val="24"/>
          <w:szCs w:val="24"/>
          <w:lang w:val="nl-NL"/>
        </w:rPr>
        <w:t>.</w:t>
      </w:r>
      <w:r w:rsidRPr="002D3997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2D3997" w:rsidRPr="002D3997" w:rsidRDefault="002D3997" w:rsidP="002D3997">
      <w:pPr>
        <w:tabs>
          <w:tab w:val="left" w:pos="0"/>
          <w:tab w:val="left" w:pos="7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ab/>
      </w:r>
      <w:r w:rsidRPr="002D3997">
        <w:rPr>
          <w:rFonts w:ascii="Times New Roman" w:hAnsi="Times New Roman"/>
          <w:sz w:val="24"/>
          <w:szCs w:val="24"/>
          <w:lang w:val="nl-NL"/>
        </w:rPr>
        <w:t>a) Tính vận tốc của vật m</w:t>
      </w:r>
      <w:r w:rsidRPr="002D3997">
        <w:rPr>
          <w:rFonts w:ascii="Times New Roman" w:hAnsi="Times New Roman"/>
          <w:sz w:val="24"/>
          <w:szCs w:val="24"/>
          <w:vertAlign w:val="subscript"/>
          <w:lang w:val="nl-NL"/>
        </w:rPr>
        <w:t xml:space="preserve">1 </w:t>
      </w:r>
      <w:r w:rsidRPr="002D3997">
        <w:rPr>
          <w:rFonts w:ascii="Times New Roman" w:hAnsi="Times New Roman"/>
          <w:sz w:val="24"/>
          <w:szCs w:val="24"/>
          <w:lang w:val="nl-NL"/>
        </w:rPr>
        <w:t>tại B.</w:t>
      </w:r>
    </w:p>
    <w:p w:rsidR="002D3997" w:rsidRPr="00676284" w:rsidRDefault="002D3997" w:rsidP="002D3997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ab/>
      </w:r>
      <w:r w:rsidRPr="002D3997">
        <w:rPr>
          <w:rFonts w:ascii="Times New Roman" w:hAnsi="Times New Roman"/>
          <w:sz w:val="24"/>
          <w:szCs w:val="24"/>
          <w:lang w:val="nl-NL"/>
        </w:rPr>
        <w:t>b) Hệ số ma sát trên đoạn</w:t>
      </w:r>
      <w:r w:rsidR="00676284">
        <w:rPr>
          <w:rFonts w:ascii="Times New Roman" w:hAnsi="Times New Roman"/>
          <w:sz w:val="24"/>
          <w:szCs w:val="24"/>
          <w:lang w:val="nl-NL"/>
        </w:rPr>
        <w:t xml:space="preserve"> đường ngang</w:t>
      </w:r>
      <w:r w:rsidRPr="002D3997">
        <w:rPr>
          <w:rFonts w:ascii="Times New Roman" w:hAnsi="Times New Roman"/>
          <w:sz w:val="24"/>
          <w:szCs w:val="24"/>
          <w:lang w:val="nl-NL"/>
        </w:rPr>
        <w:t xml:space="preserve"> là k = 0,1. Tính vận  tốc vật m</w:t>
      </w:r>
      <w:r w:rsidRPr="002D3997">
        <w:rPr>
          <w:rFonts w:ascii="Times New Roman" w:hAnsi="Times New Roman"/>
          <w:sz w:val="24"/>
          <w:szCs w:val="24"/>
          <w:vertAlign w:val="subscript"/>
          <w:lang w:val="nl-NL"/>
        </w:rPr>
        <w:t xml:space="preserve">1 </w:t>
      </w:r>
      <w:r w:rsidRPr="002D3997">
        <w:rPr>
          <w:rFonts w:ascii="Times New Roman" w:hAnsi="Times New Roman"/>
          <w:sz w:val="24"/>
          <w:szCs w:val="24"/>
          <w:lang w:val="nl-NL"/>
        </w:rPr>
        <w:t xml:space="preserve">trước khi va chạm vào vật </w:t>
      </w:r>
      <w:r w:rsidRPr="002D3997">
        <w:rPr>
          <w:rFonts w:ascii="Times New Roman" w:hAnsi="Times New Roman"/>
          <w:sz w:val="24"/>
          <w:szCs w:val="24"/>
          <w:lang w:val="nl-NL"/>
        </w:rPr>
        <w:softHyphen/>
      </w:r>
      <w:r w:rsidRPr="002D3997">
        <w:rPr>
          <w:rFonts w:ascii="Times New Roman" w:hAnsi="Times New Roman"/>
          <w:sz w:val="24"/>
          <w:szCs w:val="24"/>
          <w:lang w:val="nl-NL"/>
        </w:rPr>
        <w:softHyphen/>
        <w:t xml:space="preserve"> m</w:t>
      </w:r>
      <w:r w:rsidRPr="002D3997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="00676284">
        <w:rPr>
          <w:rFonts w:ascii="Times New Roman" w:hAnsi="Times New Roman"/>
          <w:sz w:val="24"/>
          <w:szCs w:val="24"/>
          <w:lang w:val="nl-NL"/>
        </w:rPr>
        <w:t>.</w:t>
      </w:r>
    </w:p>
    <w:p w:rsidR="002D3997" w:rsidRPr="002D3997" w:rsidRDefault="002D3997" w:rsidP="002D3997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ab/>
      </w:r>
      <w:r w:rsidR="00676284">
        <w:rPr>
          <w:rFonts w:ascii="Times New Roman" w:hAnsi="Times New Roman"/>
          <w:sz w:val="24"/>
          <w:szCs w:val="24"/>
          <w:lang w:val="nl-NL"/>
        </w:rPr>
        <w:t xml:space="preserve">c) </w:t>
      </w:r>
      <w:r w:rsidRPr="002D3997">
        <w:rPr>
          <w:rFonts w:ascii="Times New Roman" w:hAnsi="Times New Roman"/>
          <w:sz w:val="24"/>
          <w:szCs w:val="24"/>
          <w:lang w:val="nl-NL"/>
        </w:rPr>
        <w:t xml:space="preserve">Tính vận tốc của các vật ngay sau va chạm. Suy ra </w:t>
      </w:r>
      <w:r w:rsidR="002D15D4">
        <w:rPr>
          <w:rFonts w:ascii="Times New Roman" w:hAnsi="Times New Roman"/>
          <w:sz w:val="24"/>
          <w:szCs w:val="24"/>
          <w:lang w:val="nl-NL"/>
        </w:rPr>
        <w:t>phần động năng chuyển hóa thành nội năng</w:t>
      </w:r>
      <w:r w:rsidRPr="002D3997">
        <w:rPr>
          <w:rFonts w:ascii="Times New Roman" w:hAnsi="Times New Roman"/>
          <w:sz w:val="24"/>
          <w:szCs w:val="24"/>
          <w:lang w:val="nl-NL"/>
        </w:rPr>
        <w:t xml:space="preserve"> trong quá trình va chạm.</w:t>
      </w:r>
    </w:p>
    <w:p w:rsidR="00E36A64" w:rsidRDefault="00E36A64" w:rsidP="002D399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2D3997" w:rsidRPr="002D3997" w:rsidRDefault="002D3997" w:rsidP="002D3997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D3997">
        <w:rPr>
          <w:rFonts w:ascii="Times New Roman" w:hAnsi="Times New Roman"/>
          <w:b/>
          <w:bCs/>
          <w:sz w:val="24"/>
          <w:szCs w:val="24"/>
        </w:rPr>
        <w:t>Câu 2: (3,5 điểm)</w:t>
      </w:r>
      <w:r w:rsidRPr="002D3997">
        <w:rPr>
          <w:rFonts w:ascii="Times New Roman" w:hAnsi="Times New Roman"/>
          <w:sz w:val="24"/>
          <w:szCs w:val="24"/>
        </w:rPr>
        <w:t xml:space="preserve"> </w:t>
      </w:r>
    </w:p>
    <w:p w:rsidR="002D3997" w:rsidRPr="002D3997" w:rsidRDefault="004101A7" w:rsidP="00E36A64">
      <w:pPr>
        <w:spacing w:after="0" w:line="240" w:lineRule="auto"/>
        <w:ind w:firstLine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 wp14:anchorId="720DB8E9" wp14:editId="137BAEFE">
                <wp:simplePos x="0" y="0"/>
                <wp:positionH relativeFrom="column">
                  <wp:posOffset>4530090</wp:posOffset>
                </wp:positionH>
                <wp:positionV relativeFrom="paragraph">
                  <wp:posOffset>53975</wp:posOffset>
                </wp:positionV>
                <wp:extent cx="2094230" cy="1611630"/>
                <wp:effectExtent l="76200" t="19050" r="0" b="26670"/>
                <wp:wrapSquare wrapText="bothSides"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94230" cy="1611630"/>
                          <a:chOff x="0" y="31839"/>
                          <a:chExt cx="1978660" cy="1457596"/>
                        </a:xfrm>
                      </wpg:grpSpPr>
                      <wpg:grpSp>
                        <wpg:cNvPr id="42" name="Group 42"/>
                        <wpg:cNvGrpSpPr>
                          <a:grpSpLocks/>
                        </wpg:cNvGrpSpPr>
                        <wpg:grpSpPr bwMode="auto">
                          <a:xfrm>
                            <a:off x="0" y="31839"/>
                            <a:ext cx="1978660" cy="1457596"/>
                            <a:chOff x="7667" y="4970"/>
                            <a:chExt cx="3272" cy="2060"/>
                          </a:xfrm>
                        </wpg:grpSpPr>
                        <wpg:grpSp>
                          <wpg:cNvPr id="43" name="Group 35"/>
                          <wpg:cNvGrpSpPr>
                            <a:grpSpLocks/>
                          </wpg:cNvGrpSpPr>
                          <wpg:grpSpPr bwMode="auto">
                            <a:xfrm>
                              <a:off x="7667" y="4970"/>
                              <a:ext cx="3272" cy="1825"/>
                              <a:chOff x="8592" y="8657"/>
                              <a:chExt cx="2982" cy="1825"/>
                            </a:xfrm>
                          </wpg:grpSpPr>
                          <wpg:grpSp>
                            <wpg:cNvPr id="44" name="Group 36"/>
                            <wpg:cNvGrpSpPr>
                              <a:grpSpLocks/>
                            </wpg:cNvGrpSpPr>
                            <wpg:grpSpPr bwMode="auto">
                              <a:xfrm>
                                <a:off x="8592" y="8657"/>
                                <a:ext cx="2982" cy="1825"/>
                                <a:chOff x="8592" y="8657"/>
                                <a:chExt cx="2982" cy="1825"/>
                              </a:xfrm>
                            </wpg:grpSpPr>
                            <wpg:grpSp>
                              <wpg:cNvPr id="45" name="Group 3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592" y="8657"/>
                                  <a:ext cx="2982" cy="1825"/>
                                  <a:chOff x="8772" y="7496"/>
                                  <a:chExt cx="2982" cy="1825"/>
                                </a:xfrm>
                              </wpg:grpSpPr>
                              <wpg:grpSp>
                                <wpg:cNvPr id="46" name="Group 3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8772" y="7496"/>
                                    <a:ext cx="2982" cy="1635"/>
                                    <a:chOff x="8772" y="7496"/>
                                    <a:chExt cx="2982" cy="1635"/>
                                  </a:xfrm>
                                </wpg:grpSpPr>
                                <wpg:grpSp>
                                  <wpg:cNvPr id="47" name="Group 3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8772" y="7496"/>
                                      <a:ext cx="2982" cy="1635"/>
                                      <a:chOff x="1878" y="2145"/>
                                      <a:chExt cx="2982" cy="1635"/>
                                    </a:xfrm>
                                  </wpg:grpSpPr>
                                  <wps:wsp>
                                    <wps:cNvPr id="49" name="Line 40"/>
                                    <wps:cNvCnPr>
                                      <a:cxnSpLocks noChangeShapeType="1"/>
                                      <a:endCxn id="59" idx="2"/>
                                    </wps:cNvCnPr>
                                    <wps:spPr bwMode="auto">
                                      <a:xfrm>
                                        <a:off x="2700" y="2234"/>
                                        <a:ext cx="1200" cy="57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arrow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g:grpSp>
                                    <wpg:cNvPr id="50" name="Group 4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878" y="2145"/>
                                        <a:ext cx="2982" cy="1635"/>
                                        <a:chOff x="1878" y="2145"/>
                                        <a:chExt cx="2982" cy="1635"/>
                                      </a:xfrm>
                                    </wpg:grpSpPr>
                                    <wpg:grpSp>
                                      <wpg:cNvPr id="51" name="Group 42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878" y="2145"/>
                                          <a:ext cx="2982" cy="1635"/>
                                          <a:chOff x="1878" y="2145"/>
                                          <a:chExt cx="2982" cy="1635"/>
                                        </a:xfrm>
                                      </wpg:grpSpPr>
                                      <wps:wsp>
                                        <wps:cNvPr id="52" name="AutoShape 43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980" y="2520"/>
                                            <a:ext cx="2880" cy="1260"/>
                                          </a:xfrm>
                                          <a:prstGeom prst="rtTriangle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53" name="Line 44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rot="20614476" flipV="1">
                                            <a:off x="1950" y="2340"/>
                                            <a:ext cx="180" cy="18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55" name="Freeform 45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 rot="1479231">
                                            <a:off x="2025" y="2415"/>
                                            <a:ext cx="981" cy="238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0 w 2340"/>
                                              <a:gd name="T1" fmla="*/ 180 h 180"/>
                                              <a:gd name="T2" fmla="*/ 180 w 2340"/>
                                              <a:gd name="T3" fmla="*/ 0 h 180"/>
                                              <a:gd name="T4" fmla="*/ 360 w 2340"/>
                                              <a:gd name="T5" fmla="*/ 180 h 180"/>
                                              <a:gd name="T6" fmla="*/ 540 w 2340"/>
                                              <a:gd name="T7" fmla="*/ 0 h 180"/>
                                              <a:gd name="T8" fmla="*/ 720 w 2340"/>
                                              <a:gd name="T9" fmla="*/ 180 h 180"/>
                                              <a:gd name="T10" fmla="*/ 900 w 2340"/>
                                              <a:gd name="T11" fmla="*/ 0 h 180"/>
                                              <a:gd name="T12" fmla="*/ 1080 w 2340"/>
                                              <a:gd name="T13" fmla="*/ 180 h 180"/>
                                              <a:gd name="T14" fmla="*/ 1260 w 2340"/>
                                              <a:gd name="T15" fmla="*/ 0 h 180"/>
                                              <a:gd name="T16" fmla="*/ 1440 w 2340"/>
                                              <a:gd name="T17" fmla="*/ 180 h 180"/>
                                              <a:gd name="T18" fmla="*/ 1620 w 2340"/>
                                              <a:gd name="T19" fmla="*/ 0 h 180"/>
                                              <a:gd name="T20" fmla="*/ 1800 w 2340"/>
                                              <a:gd name="T21" fmla="*/ 180 h 180"/>
                                              <a:gd name="T22" fmla="*/ 1980 w 2340"/>
                                              <a:gd name="T23" fmla="*/ 0 h 180"/>
                                              <a:gd name="T24" fmla="*/ 2160 w 2340"/>
                                              <a:gd name="T25" fmla="*/ 180 h 180"/>
                                              <a:gd name="T26" fmla="*/ 2340 w 2340"/>
                                              <a:gd name="T27" fmla="*/ 0 h 18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  <a:cxn ang="0">
                                                <a:pos x="T10" y="T11"/>
                                              </a:cxn>
                                              <a:cxn ang="0">
                                                <a:pos x="T12" y="T13"/>
                                              </a:cxn>
                                              <a:cxn ang="0">
                                                <a:pos x="T14" y="T15"/>
                                              </a:cxn>
                                              <a:cxn ang="0">
                                                <a:pos x="T16" y="T17"/>
                                              </a:cxn>
                                              <a:cxn ang="0">
                                                <a:pos x="T18" y="T19"/>
                                              </a:cxn>
                                              <a:cxn ang="0">
                                                <a:pos x="T20" y="T21"/>
                                              </a:cxn>
                                              <a:cxn ang="0">
                                                <a:pos x="T22" y="T23"/>
                                              </a:cxn>
                                              <a:cxn ang="0">
                                                <a:pos x="T24" y="T25"/>
                                              </a:cxn>
                                              <a:cxn ang="0">
                                                <a:pos x="T26" y="T27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340" h="180">
                                                <a:moveTo>
                                                  <a:pt x="0" y="180"/>
                                                </a:moveTo>
                                                <a:cubicBezTo>
                                                  <a:pt x="60" y="90"/>
                                                  <a:pt x="120" y="0"/>
                                                  <a:pt x="180" y="0"/>
                                                </a:cubicBezTo>
                                                <a:cubicBezTo>
                                                  <a:pt x="240" y="0"/>
                                                  <a:pt x="300" y="180"/>
                                                  <a:pt x="360" y="180"/>
                                                </a:cubicBezTo>
                                                <a:cubicBezTo>
                                                  <a:pt x="420" y="180"/>
                                                  <a:pt x="480" y="0"/>
                                                  <a:pt x="540" y="0"/>
                                                </a:cubicBezTo>
                                                <a:cubicBezTo>
                                                  <a:pt x="600" y="0"/>
                                                  <a:pt x="660" y="180"/>
                                                  <a:pt x="720" y="180"/>
                                                </a:cubicBezTo>
                                                <a:cubicBezTo>
                                                  <a:pt x="780" y="180"/>
                                                  <a:pt x="840" y="0"/>
                                                  <a:pt x="900" y="0"/>
                                                </a:cubicBezTo>
                                                <a:cubicBezTo>
                                                  <a:pt x="960" y="0"/>
                                                  <a:pt x="1020" y="180"/>
                                                  <a:pt x="1080" y="180"/>
                                                </a:cubicBezTo>
                                                <a:cubicBezTo>
                                                  <a:pt x="1140" y="180"/>
                                                  <a:pt x="1200" y="0"/>
                                                  <a:pt x="1260" y="0"/>
                                                </a:cubicBezTo>
                                                <a:cubicBezTo>
                                                  <a:pt x="1320" y="0"/>
                                                  <a:pt x="1380" y="180"/>
                                                  <a:pt x="1440" y="180"/>
                                                </a:cubicBezTo>
                                                <a:cubicBezTo>
                                                  <a:pt x="1500" y="180"/>
                                                  <a:pt x="1560" y="0"/>
                                                  <a:pt x="1620" y="0"/>
                                                </a:cubicBezTo>
                                                <a:cubicBezTo>
                                                  <a:pt x="1680" y="0"/>
                                                  <a:pt x="1740" y="180"/>
                                                  <a:pt x="1800" y="180"/>
                                                </a:cubicBezTo>
                                                <a:cubicBezTo>
                                                  <a:pt x="1860" y="180"/>
                                                  <a:pt x="1920" y="0"/>
                                                  <a:pt x="1980" y="0"/>
                                                </a:cubicBezTo>
                                                <a:cubicBezTo>
                                                  <a:pt x="2040" y="0"/>
                                                  <a:pt x="2100" y="180"/>
                                                  <a:pt x="2160" y="180"/>
                                                </a:cubicBezTo>
                                                <a:cubicBezTo>
                                                  <a:pt x="2220" y="180"/>
                                                  <a:pt x="2310" y="30"/>
                                                  <a:pt x="2340" y="0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56" name="Rectangle 46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 rot="1691947">
                                            <a:off x="2925" y="2610"/>
                                            <a:ext cx="180" cy="3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969696"/>
                                          </a:solidFill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57" name="Rectangle 47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 rot="1691947">
                                            <a:off x="1878" y="2145"/>
                                            <a:ext cx="180" cy="3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pattFill prst="ltHorz">
                                            <a:fgClr>
                                              <a:srgbClr val="969696"/>
                                            </a:fgClr>
                                            <a:bgClr>
                                              <a:srgbClr val="FFFFFF"/>
                                            </a:bgClr>
                                          </a:pattFill>
                                          <a:ln>
                                            <a:noFill/>
                                          </a:ln>
                                          <a:extLs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58" name="Text Box 4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105" y="2520"/>
                                          <a:ext cx="360" cy="36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4101A7" w:rsidRPr="005B0EF3" w:rsidRDefault="004101A7" w:rsidP="002D3997">
                                            <w:pPr>
                                              <w:rPr>
                                                <w:rFonts w:ascii="Times New Roman" w:hAnsi="Times New Roman"/>
                                                <w:sz w:val="24"/>
                                                <w:szCs w:val="24"/>
                                              </w:rPr>
                                            </w:pPr>
                                            <w:r w:rsidRPr="005B0EF3">
                                              <w:rPr>
                                                <w:rFonts w:ascii="Times New Roman" w:hAnsi="Times New Roman"/>
                                                <w:sz w:val="24"/>
                                                <w:szCs w:val="24"/>
                                              </w:rPr>
                                              <w:t>m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59" name="Text Box 4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0614" y="7796"/>
                                      <a:ext cx="360" cy="3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4101A7" w:rsidRPr="005B0EF3" w:rsidRDefault="004101A7" w:rsidP="002D3997">
                                        <w:pPr>
                                          <w:rPr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5B0EF3">
                                          <w:rPr>
                                            <w:sz w:val="20"/>
                                            <w:szCs w:val="20"/>
                                          </w:rPr>
                                          <w:t>x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60" name="Text Box 5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822" y="8867"/>
                                    <a:ext cx="482" cy="45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101A7" w:rsidRDefault="004101A7" w:rsidP="002D3997">
                                      <w:r w:rsidRPr="006361F7">
                                        <w:rPr>
                                          <w:position w:val="-6"/>
                                        </w:rPr>
                                        <w:object w:dxaOrig="240" w:dyaOrig="220">
                                          <v:shape id="_x0000_i1026" type="#_x0000_t75" style="width:11.8pt;height:11.3pt" o:ole="">
                                            <v:imagedata r:id="rId10" o:title=""/>
                                          </v:shape>
                                          <o:OLEObject Type="Embed" ProgID="Equation.DSMT4" ShapeID="_x0000_i1026" DrawAspect="Content" ObjectID="_1739399381" r:id="rId11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61" name="Line 51"/>
                              <wps:cNvCnPr>
                                <a:cxnSpLocks noChangeShapeType="1"/>
                                <a:stCxn id="58" idx="0"/>
                                <a:endCxn id="59" idx="2"/>
                              </wps:cNvCnPr>
                              <wps:spPr bwMode="auto">
                                <a:xfrm>
                                  <a:off x="9999" y="9032"/>
                                  <a:ext cx="615" cy="2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oval" w="sm" len="sm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2" name="Text Box 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864" y="8772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101A7" w:rsidRPr="000D648F" w:rsidRDefault="004101A7" w:rsidP="002D3997">
                                    <w:pP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0D648F"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63" name="Arc 53"/>
                            <wps:cNvSpPr>
                              <a:spLocks/>
                            </wps:cNvSpPr>
                            <wps:spPr bwMode="auto">
                              <a:xfrm rot="2185486" flipH="1" flipV="1">
                                <a:off x="11052" y="10127"/>
                                <a:ext cx="125" cy="125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57" name="Text Box 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87" y="6625"/>
                              <a:ext cx="1411" cy="4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4101A7" w:rsidRPr="00D73FF2" w:rsidRDefault="004101A7" w:rsidP="002D3997">
                                <w:pPr>
                                  <w:rPr>
                                    <w:rFonts w:ascii="Times New Roman" w:hAnsi="Times New Roman"/>
                                  </w:rPr>
                                </w:pPr>
                                <w:r w:rsidRPr="00D73FF2"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</w:rPr>
                                  <w:t xml:space="preserve">Hình </w:t>
                                </w:r>
                                <w:r w:rsidRPr="00D73FF2">
                                  <w:rPr>
                                    <w:rFonts w:ascii="Times New Roman" w:hAnsi="Times New Roman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" name="Straight Connector 3"/>
                        <wps:cNvCnPr/>
                        <wps:spPr>
                          <a:xfrm flipH="1">
                            <a:off x="61415" y="40944"/>
                            <a:ext cx="150576" cy="254726"/>
                          </a:xfrm>
                          <a:prstGeom prst="line">
                            <a:avLst/>
                          </a:prstGeom>
                          <a:ln w="381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1" o:spid="_x0000_s1029" style="position:absolute;left:0;text-align:left;margin-left:356.7pt;margin-top:4.25pt;width:164.9pt;height:126.9pt;z-index:251709440;mso-width-relative:margin;mso-height-relative:margin" coordorigin=",318" coordsize="19786,145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">
                <v:group id="Group 42" o:spid="_x0000_s1030" style="position:absolute;top:318;width:19786;height:14576" coordorigin="7667,4970" coordsize="3272,20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<v:group id="Group 35" o:spid="_x0000_s1031" style="position:absolute;left:7667;top:4970;width:3272;height:1825" coordorigin="8592,8657" coordsize="2982,18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  <v:group id="Group 36" o:spid="_x0000_s1032" style="position:absolute;left:8592;top:8657;width:2982;height:1825" coordorigin="8592,8657" coordsize="2982,18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    <v:group id="Group 37" o:spid="_x0000_s1033" style="position:absolute;left:8592;top:8657;width:2982;height:1825" coordorigin="8772,7496" coordsize="2982,18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      <v:group id="Group 38" o:spid="_x0000_s1034" style="position:absolute;left:8772;top:7496;width:2982;height:1635" coordorigin="8772,7496" coordsize="2982,16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        <v:group id="Group 39" o:spid="_x0000_s1035" style="position:absolute;left:8772;top:7496;width:2982;height:1635" coordorigin="1878,2145" coordsize="2982,16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          <v:line id="Line 40" o:spid="_x0000_s1036" style="position:absolute;visibility:visible;mso-wrap-style:square" from="2700,2234" to="3900,2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o48sQAAADbAAAADwAAAGRycy9kb3ducmV2LnhtbESP0WrCQBRE34X+w3ILvohuKm3V6CpS&#10;EEofCqZ+wDV7TRazd2N2jdGvdwuCj8PMnGEWq85WoqXGG8cK3kYJCOLcacOFgt3fZjgF4QOyxsox&#10;KbiSh9XypbfAVLsLb6nNQiEihH2KCsoQ6lRKn5dk0Y9cTRy9g2sshiibQuoGLxFuKzlOkk9p0XBc&#10;KLGmr5LyY3a2Cj7M6TQ5nH+rdv2Ds729DcxeklL91249BxGoC8/wo/2tFbzP4P9L/AFye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ajjyxAAAANsAAAAPAAAAAAAAAAAA&#10;AAAAAKECAABkcnMvZG93bnJldi54bWxQSwUGAAAAAAQABAD5AAAAkgMAAAAA&#10;">
                              <v:stroke endarrow="open"/>
                            </v:line>
                            <v:group id="Group 41" o:spid="_x0000_s1037" style="position:absolute;left:1878;top:2145;width:2982;height:1635" coordorigin="1878,2145" coordsize="2982,16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            <v:group id="Group 42" o:spid="_x0000_s1038" style="position:absolute;left:1878;top:2145;width:2982;height:1635" coordorigin="1878,2145" coordsize="2982,16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                  <v:shapetype id="_x0000_t6" coordsize="21600,21600" o:spt="6" path="m,l,21600r21600,xe">
                                  <v:stroke joinstyle="miter"/>
                                  <v:path gradientshapeok="t" o:connecttype="custom" o:connectlocs="0,0;0,10800;0,21600;10800,21600;21600,21600;10800,10800" textboxrect="1800,12600,12600,19800"/>
                                </v:shapetype>
                                <v:shape id="AutoShape 43" o:spid="_x0000_s1039" type="#_x0000_t6" style="position:absolute;left:1980;top:2520;width:2880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BmNcQA&#10;AADbAAAADwAAAGRycy9kb3ducmV2LnhtbESP0WqDQBRE3wP9h+UW+hLqakKksW5CKRhCH0Jq8wEX&#10;91al7l1xt2r+vlsI5HGYmTNMvp9NJ0YaXGtZQRLFIIgrq1uuFVy+iucXEM4ja+wsk4IrOdjvHhY5&#10;ZtpO/Elj6WsRIOwyVNB432dSuqohgy6yPXHwvu1g0Ac51FIPOAW46eQqjlNpsOWw0GBP7w1VP+Wv&#10;UYBJukxP2+J61ro8rOljag/jpNTT4/z2CsLT7O/hW/uoFWxW8P8l/AC5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LgZjXEAAAA2wAAAA8AAAAAAAAAAAAAAAAAmAIAAGRycy9k&#10;b3ducmV2LnhtbFBLBQYAAAAABAAEAPUAAACJAwAAAAA=&#10;"/>
                                <v:line id="Line 44" o:spid="_x0000_s1040" style="position:absolute;rotation:1076455fd;flip:y;visibility:visible;mso-wrap-style:square" from="1950,2340" to="2130,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ynB8MAAADbAAAADwAAAGRycy9kb3ducmV2LnhtbESPUWvCMBSF3wf+h3AF32aqY0OqUcZg&#10;OJGOTbf3S3NtypqbmsS2+/dGGOzxcM75Dme1GWwjOvKhdqxgNs1AEJdO11wp+Dq+3i9AhIissXFM&#10;Cn4pwGY9ulthrl3Pn9QdYiUShEOOCkyMbS5lKA1ZDFPXEifv5LzFmKSvpPbYJ7ht5DzLnqTFmtOC&#10;wZZeDJU/h4tV8KF3W98V594M53333b8XM5SFUpPx8LwEEWmI/+G/9ptW8PgAty/pB8j1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WspwfDAAAA2wAAAA8AAAAAAAAAAAAA&#10;AAAAoQIAAGRycy9kb3ducmV2LnhtbFBLBQYAAAAABAAEAPkAAACRAwAAAAA=&#10;"/>
                                <v:shape id="Freeform 45" o:spid="_x0000_s1041" style="position:absolute;left:2025;top:2415;width:981;height:238;rotation:1615715fd;visibility:visible;mso-wrap-style:square;v-text-anchor:top" coordsize="234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pKJcMA&#10;AADbAAAADwAAAGRycy9kb3ducmV2LnhtbESPT4vCMBTE78J+h/AWvJQ1XUFZqlFEWNCjfw56e22e&#10;TbF5KU201U9vhIU9DjPzG2a+7G0t7tT6yrGC71EKgrhwuuJSwfHw+/UDwgdkjbVjUvAgD8vFx2CO&#10;mXYd7+i+D6WIEPYZKjAhNJmUvjBk0Y9cQxy9i2sthijbUuoWuwi3tRyn6VRarDguGGxobai47m9W&#10;QXe+nUyyS7dJ/uRjfpCJtmtSavjZr2YgAvXhP/zX3mgFkwm8v8QfIB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fpKJcMAAADbAAAADwAAAAAAAAAAAAAAAACYAgAAZHJzL2Rv&#10;d25yZXYueG1sUEsFBgAAAAAEAAQA9QAAAIgDAAAAAA==&#10;" path="m,180c60,90,120,,180,v60,,120,180,180,180c420,180,480,,540,v60,,120,180,180,180c780,180,840,,900,v60,,120,180,180,180c1140,180,1200,,1260,v60,,120,180,180,180c1500,180,1560,,1620,v60,,120,180,180,180c1860,180,1920,,1980,v60,,120,180,180,180c2220,180,2310,30,2340,e" filled="f">
                                  <v:path arrowok="t" o:connecttype="custom" o:connectlocs="0,238;75,0;151,238;226,0;302,238;377,0;453,238;528,0;604,238;679,0;755,238;830,0;906,238;981,0" o:connectangles="0,0,0,0,0,0,0,0,0,0,0,0,0,0"/>
                                </v:shape>
                                <v:rect id="Rectangle 46" o:spid="_x0000_s1042" style="position:absolute;left:2925;top:2610;width:180;height:360;rotation:184805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W84MMA&#10;AADbAAAADwAAAGRycy9kb3ducmV2LnhtbESPQYvCMBSE78L+h/AW9iKarmAptVFEEcST1j3s8dE8&#10;22LzEpqs1n+/EQSPw8x8wxSrwXTiRr1vLSv4niYgiCurW64V/Jx3kwyED8gaO8uk4EEeVsuPUYG5&#10;tnc+0a0MtYgQ9jkqaEJwuZS+asign1pHHL2L7Q2GKPta6h7vEW46OUuSVBpsOS406GjTUHUt/4yC&#10;8a/bunTIjrProdxusuqRjX2p1NfnsF6ACDSEd/jV3msF8xSeX+IPkM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rW84MMAAADbAAAADwAAAAAAAAAAAAAAAACYAgAAZHJzL2Rv&#10;d25yZXYueG1sUEsFBgAAAAAEAAQA9QAAAIgDAAAAAA==&#10;" fillcolor="#969696"/>
                                <v:rect id="Rectangle 47" o:spid="_x0000_s1043" style="position:absolute;left:1878;top:2145;width:180;height:360;rotation:184805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MECcQA&#10;AADbAAAADwAAAGRycy9kb3ducmV2LnhtbESPUWvCMBSF3wf7D+EO9jZTHXZajSLCYMhg6vwBl+ba&#10;BpubksTa+uuXwWCPh3POdzjLdW8b0ZEPxrGC8SgDQVw6bbhScPp+f5mBCBFZY+OYFAwUYL16fFhi&#10;od2ND9QdYyUShEOBCuoY20LKUNZkMYxcS5y8s/MWY5K+ktrjLcFtIydZlkuLhtNCjS1tayovx6tV&#10;IP3n7tVsh+G+z/P7YWa+4mTeKfX81G8WICL18T/81/7QCqZv8Psl/QC5+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LDBAnEAAAA2wAAAA8AAAAAAAAAAAAAAAAAmAIAAGRycy9k&#10;b3ducmV2LnhtbFBLBQYAAAAABAAEAPUAAACJAwAAAAA=&#10;" fillcolor="#969696" stroked="f">
                                  <v:fill r:id="rId12" o:title="" type="pattern"/>
                                </v:rect>
                              </v:group>
                              <v:shape id="Text Box 48" o:spid="_x0000_s1044" type="#_x0000_t202" style="position:absolute;left:3105;top:252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gP7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s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ScYD++AAAA2wAAAA8AAAAAAAAAAAAAAAAAmAIAAGRycy9kb3ducmV2&#10;LnhtbFBLBQYAAAAABAAEAPUAAACDAwAAAAA=&#10;" filled="f" stroked="f">
                                <v:textbox>
                                  <w:txbxContent>
                                    <w:p w:rsidR="004101A7" w:rsidRPr="005B0EF3" w:rsidRDefault="004101A7" w:rsidP="002D3997">
                                      <w:pPr>
                                        <w:rPr>
                                          <w:rFonts w:ascii="Times New Roman" w:hAnsi="Times New Roman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5B0EF3">
                                        <w:rPr>
                                          <w:rFonts w:ascii="Times New Roman" w:hAnsi="Times New Roman"/>
                                          <w:sz w:val="24"/>
                                          <w:szCs w:val="24"/>
                                        </w:rPr>
                                        <w:t>m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  <v:shape id="Text Box 49" o:spid="_x0000_s1045" type="#_x0000_t202" style="position:absolute;left:10614;top:7796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              <v:textbox>
                              <w:txbxContent>
                                <w:p w:rsidR="004101A7" w:rsidRPr="005B0EF3" w:rsidRDefault="004101A7" w:rsidP="002D3997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5B0EF3">
                                    <w:rPr>
                                      <w:sz w:val="20"/>
                                      <w:szCs w:val="20"/>
                                    </w:rPr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50" o:spid="_x0000_s1046" type="#_x0000_t202" style="position:absolute;left:10822;top:8867;width:482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amhL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18c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SGpoS+AAAA2wAAAA8AAAAAAAAAAAAAAAAAmAIAAGRycy9kb3ducmV2&#10;LnhtbFBLBQYAAAAABAAEAPUAAACDAwAAAAA=&#10;" filled="f" stroked="f">
                          <v:textbox>
                            <w:txbxContent>
                              <w:p w:rsidR="004101A7" w:rsidRDefault="004101A7" w:rsidP="002D3997">
                                <w:r w:rsidRPr="006361F7">
                                  <w:rPr>
                                    <w:position w:val="-6"/>
                                  </w:rPr>
                                  <w:object w:dxaOrig="240" w:dyaOrig="220">
                                    <v:shape id="_x0000_i1026" type="#_x0000_t75" style="width:11.8pt;height:11.3pt" o:ole="">
                                      <v:imagedata r:id="rId10" o:title=""/>
                                    </v:shape>
                                    <o:OLEObject Type="Embed" ProgID="Equation.DSMT4" ShapeID="_x0000_i1026" DrawAspect="Content" ObjectID="_1739399381" r:id="rId13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</v:group>
                      <v:line id="Line 51" o:spid="_x0000_s1047" style="position:absolute;visibility:visible;mso-wrap-style:square" from="9999,9032" to="10614,9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iX4MYAAADbAAAADwAAAGRycy9kb3ducmV2LnhtbESPT2vCQBTE7wW/w/KE3uomWlSiq0io&#10;xEN78M/F2yP7TKLZt2F3q2k/fbdQ6HGYmd8wy3VvWnEn5xvLCtJRAoK4tLrhSsHpuH2Zg/ABWWNr&#10;mRR8kYf1avC0xEzbB+/pfgiViBD2GSqoQ+gyKX1Zk0E/sh1x9C7WGQxRukpqh48IN60cJ8lUGmw4&#10;LtTYUV5TeTt8GgWzt9f0/H7LfeNdsftoJ9e8KL6Veh72mwWIQH34D/+1d1rBNIXfL/EHyN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SIl+DGAAAA2wAAAA8AAAAAAAAA&#10;AAAAAAAAoQIAAGRycy9kb3ducmV2LnhtbFBLBQYAAAAABAAEAPkAAACUAwAAAAA=&#10;">
                        <v:stroke startarrow="oval" startarrowwidth="narrow" startarrowlength="short"/>
                      </v:line>
                      <v:shape id="Text Box 52" o:spid="_x0000_s1048" type="#_x0000_t202" style="position:absolute;left:9864;top:8772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idaM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IZ3D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xidaMMAAADbAAAADwAAAAAAAAAAAAAAAACYAgAAZHJzL2Rv&#10;d25yZXYueG1sUEsFBgAAAAAEAAQA9QAAAIgDAAAAAA==&#10;" filled="f" stroked="f">
                        <v:textbox>
                          <w:txbxContent>
                            <w:p w:rsidR="004101A7" w:rsidRPr="000D648F" w:rsidRDefault="004101A7" w:rsidP="002D3997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0D648F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  <v:shape id="Arc 53" o:spid="_x0000_s1049" style="position:absolute;left:11052;top:10127;width:125;height:125;rotation:2387134fd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/YivcQA&#10;AADbAAAADwAAAGRycy9kb3ducmV2LnhtbESPQWvCQBSE74L/YXlCb7ppi0GiqxRBEKqIGtrrM/ua&#10;Dc2+jdlV03/fFQSPw8x8w8wWna3FlVpfOVbwOkpAEBdOV1wqyI+r4QSED8gaa8ek4I88LOb93gwz&#10;7W68p+shlCJC2GeowITQZFL6wpBFP3INcfR+XGsxRNmWUrd4i3Bby7ckSaXFiuOCwYaWhorfw8Uq&#10;OG/97rQeny+f5nu3/UqNz/P9RqmXQfcxBRGoC8/wo73WCtJ3uH+JP0DO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P2Ir3EAAAA2wAAAA8AAAAAAAAAAAAAAAAAmAIAAGRycy9k&#10;b3ducmV2LnhtbFBLBQYAAAAABAAEAPUAAACJAwAAAAA=&#10;" path="m,nfc11929,,21600,9670,21600,21600em,nsc11929,,21600,9670,21600,21600l,21600,,xe" filled="f">
                      <v:path arrowok="t" o:extrusionok="f" o:connecttype="custom" o:connectlocs="0,0;125,125;0,125" o:connectangles="0,0,0"/>
                    </v:shape>
                  </v:group>
                  <v:shape id="Text Box 54" o:spid="_x0000_s1050" type="#_x0000_t202" style="position:absolute;left:8487;top:6625;width:1411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rahsQA&#10;AADcAAAADwAAAGRycy9kb3ducmV2LnhtbESPS4vCQBCE78L+h6EXvMg6MbC6REcR2cW9+rh4azKd&#10;B2Z6ksxoor/eEQSPRVV9RS1WvanElVpXWlYwGUcgiFOrS84VHA9/Xz8gnEfWWFkmBTdysFp+DBaY&#10;aNvxjq57n4sAYZeggsL7OpHSpQUZdGNbEwcvs61BH2SbS91iF+CmknEUTaXBksNCgTVtCkrP+4tR&#10;YLvfm7HURPHodDfbzbrZZXGj1PCzX89BeOr9O/xq/2sF8fcMnmfCEZD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q2obEAAAA3AAAAA8AAAAAAAAAAAAAAAAAmAIAAGRycy9k&#10;b3ducmV2LnhtbFBLBQYAAAAABAAEAPUAAACJAwAAAAA=&#10;" strokecolor="white">
                    <v:textbox>
                      <w:txbxContent>
                        <w:p w:rsidR="004101A7" w:rsidRPr="00D73FF2" w:rsidRDefault="004101A7" w:rsidP="002D3997">
                          <w:pPr>
                            <w:rPr>
                              <w:rFonts w:ascii="Times New Roman" w:hAnsi="Times New Roman"/>
                            </w:rPr>
                          </w:pPr>
                          <w:r w:rsidRPr="00D73FF2"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  <w:t xml:space="preserve">Hình </w:t>
                          </w:r>
                          <w:r w:rsidRPr="00D73FF2">
                            <w:rPr>
                              <w:rFonts w:ascii="Times New Roman" w:hAnsi="Times New Roman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line id="Straight Connector 3" o:spid="_x0000_s1051" style="position:absolute;flip:x;visibility:visible;mso-wrap-style:square" from="614,409" to="2119,29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UryI8QAAADaAAAADwAAAGRycy9kb3ducmV2LnhtbESPQWvCQBSE7wX/w/IKXqRuVJSSukqw&#10;FUIvalro9ZF9JqHZtzG7ifHfuwWhx2FmvmHW28HUoqfWVZYVzKYRCOLc6ooLBd9f+5dXEM4ja6wt&#10;k4IbOdhuRk9rjLW98on6zBciQNjFqKD0vomldHlJBt3UNsTBO9vWoA+yLaRu8RrgppbzKFpJgxWH&#10;hRIb2pWU/2adUdAtP206XGrqXHacfGTp4f0nOSs1fh6SNxCeBv8ffrRTrWABf1fCDZCb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SvIjxAAAANoAAAAPAAAAAAAAAAAA&#10;AAAAAKECAABkcnMvZG93bnJldi54bWxQSwUGAAAAAAQABAD5AAAAkgMAAAAA&#10;" strokecolor="black [3213]" strokeweight="3pt"/>
                <w10:wrap type="square"/>
              </v:group>
            </w:pict>
          </mc:Fallback>
        </mc:AlternateContent>
      </w:r>
      <w:r w:rsidR="002D3997" w:rsidRPr="002D3997">
        <w:rPr>
          <w:rFonts w:ascii="Times New Roman" w:hAnsi="Times New Roman"/>
          <w:sz w:val="24"/>
          <w:szCs w:val="24"/>
        </w:rPr>
        <w:t xml:space="preserve">Một con lắc lò xo có khối lượng không đáng kể, độ cứng </w:t>
      </w:r>
      <w:r w:rsidR="00E36A64">
        <w:rPr>
          <w:rFonts w:ascii="Times New Roman" w:hAnsi="Times New Roman"/>
          <w:sz w:val="24"/>
          <w:szCs w:val="24"/>
        </w:rPr>
        <w:t xml:space="preserve">          </w:t>
      </w:r>
      <w:r w:rsidR="002D3997" w:rsidRPr="002D3997">
        <w:rPr>
          <w:rFonts w:ascii="Times New Roman" w:hAnsi="Times New Roman"/>
          <w:sz w:val="24"/>
          <w:szCs w:val="24"/>
        </w:rPr>
        <w:t>k</w:t>
      </w:r>
      <w:r w:rsidR="00E36A64">
        <w:rPr>
          <w:rFonts w:ascii="Times New Roman" w:hAnsi="Times New Roman"/>
          <w:sz w:val="24"/>
          <w:szCs w:val="24"/>
        </w:rPr>
        <w:t xml:space="preserve"> </w:t>
      </w:r>
      <w:r w:rsidR="002D3997" w:rsidRPr="002D3997">
        <w:rPr>
          <w:rFonts w:ascii="Times New Roman" w:hAnsi="Times New Roman"/>
          <w:sz w:val="24"/>
          <w:szCs w:val="24"/>
        </w:rPr>
        <w:t>= 50 N/m, được đặt trên mặt phẳng nghiêng góc α = 30</w:t>
      </w:r>
      <w:r w:rsidR="002D3997" w:rsidRPr="002D3997">
        <w:rPr>
          <w:rFonts w:ascii="Times New Roman" w:hAnsi="Times New Roman"/>
          <w:sz w:val="24"/>
          <w:szCs w:val="24"/>
          <w:vertAlign w:val="superscript"/>
        </w:rPr>
        <w:t>0</w:t>
      </w:r>
      <w:r w:rsidR="002D3997" w:rsidRPr="002D3997">
        <w:rPr>
          <w:rFonts w:ascii="Times New Roman" w:hAnsi="Times New Roman"/>
          <w:sz w:val="24"/>
          <w:szCs w:val="24"/>
        </w:rPr>
        <w:t xml:space="preserve"> như hình 2. Vật nhỏ khối lượng m = 200</w:t>
      </w:r>
      <w:r w:rsidR="009F13C5">
        <w:rPr>
          <w:rFonts w:ascii="Times New Roman" w:hAnsi="Times New Roman"/>
          <w:sz w:val="24"/>
          <w:szCs w:val="24"/>
        </w:rPr>
        <w:t xml:space="preserve"> </w:t>
      </w:r>
      <w:r w:rsidR="002D3997" w:rsidRPr="002D3997">
        <w:rPr>
          <w:rFonts w:ascii="Times New Roman" w:hAnsi="Times New Roman"/>
          <w:sz w:val="24"/>
          <w:szCs w:val="24"/>
        </w:rPr>
        <w:t>g. Lấy g = 10</w:t>
      </w:r>
      <w:r w:rsidR="009F13C5">
        <w:rPr>
          <w:rFonts w:ascii="Times New Roman" w:hAnsi="Times New Roman"/>
          <w:sz w:val="24"/>
          <w:szCs w:val="24"/>
        </w:rPr>
        <w:t xml:space="preserve"> </w:t>
      </w:r>
      <w:r w:rsidR="002D3997" w:rsidRPr="002D3997">
        <w:rPr>
          <w:rFonts w:ascii="Times New Roman" w:hAnsi="Times New Roman"/>
          <w:sz w:val="24"/>
          <w:szCs w:val="24"/>
        </w:rPr>
        <w:t>m/s</w:t>
      </w:r>
      <w:r w:rsidR="002D3997" w:rsidRPr="002D3997">
        <w:rPr>
          <w:rFonts w:ascii="Times New Roman" w:hAnsi="Times New Roman"/>
          <w:sz w:val="24"/>
          <w:szCs w:val="24"/>
          <w:vertAlign w:val="superscript"/>
        </w:rPr>
        <w:t>2</w:t>
      </w:r>
      <w:r w:rsidR="009F13C5">
        <w:rPr>
          <w:rFonts w:ascii="Times New Roman" w:hAnsi="Times New Roman"/>
          <w:sz w:val="24"/>
          <w:szCs w:val="24"/>
        </w:rPr>
        <w:t>.</w:t>
      </w:r>
      <w:r w:rsidR="002D3997" w:rsidRPr="002D3997">
        <w:rPr>
          <w:rFonts w:ascii="Times New Roman" w:hAnsi="Times New Roman"/>
          <w:sz w:val="24"/>
          <w:szCs w:val="24"/>
        </w:rPr>
        <w:t xml:space="preserve"> Bỏ qua ma sát trên mặt phẳng nghiêng.</w:t>
      </w:r>
    </w:p>
    <w:p w:rsidR="002D3997" w:rsidRPr="002D3997" w:rsidRDefault="002D3997" w:rsidP="009F13C5">
      <w:pPr>
        <w:spacing w:after="0" w:line="24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2D3997">
        <w:rPr>
          <w:rFonts w:ascii="Times New Roman" w:hAnsi="Times New Roman"/>
          <w:sz w:val="24"/>
          <w:szCs w:val="24"/>
        </w:rPr>
        <w:t xml:space="preserve">a) Chọn trục tọa độ </w:t>
      </w:r>
      <w:r w:rsidR="009F13C5">
        <w:rPr>
          <w:rFonts w:ascii="Times New Roman" w:hAnsi="Times New Roman"/>
          <w:sz w:val="24"/>
          <w:szCs w:val="24"/>
        </w:rPr>
        <w:t>Ox song song mặt phẳng nghiêng</w:t>
      </w:r>
      <w:r w:rsidRPr="002D3997">
        <w:rPr>
          <w:rFonts w:ascii="Times New Roman" w:hAnsi="Times New Roman"/>
          <w:sz w:val="24"/>
          <w:szCs w:val="24"/>
        </w:rPr>
        <w:t>, gốc tọa độ trùng với</w:t>
      </w:r>
      <w:r w:rsidR="009F13C5">
        <w:rPr>
          <w:rFonts w:ascii="Times New Roman" w:hAnsi="Times New Roman"/>
          <w:sz w:val="24"/>
          <w:szCs w:val="24"/>
        </w:rPr>
        <w:t xml:space="preserve"> </w:t>
      </w:r>
      <w:r w:rsidRPr="002D3997">
        <w:rPr>
          <w:rFonts w:ascii="Times New Roman" w:hAnsi="Times New Roman"/>
          <w:sz w:val="24"/>
          <w:szCs w:val="24"/>
        </w:rPr>
        <w:t xml:space="preserve">vị trí cân bằng. Kéo vật lệch khỏi vị trí cân bằng </w:t>
      </w:r>
      <w:r w:rsidR="004101A7">
        <w:rPr>
          <w:rFonts w:ascii="Times New Roman" w:hAnsi="Times New Roman"/>
          <w:sz w:val="24"/>
          <w:szCs w:val="24"/>
        </w:rPr>
        <w:t xml:space="preserve">dọc theo trục Ox </w:t>
      </w:r>
      <w:r w:rsidRPr="002D3997">
        <w:rPr>
          <w:rFonts w:ascii="Times New Roman" w:hAnsi="Times New Roman"/>
          <w:sz w:val="24"/>
          <w:szCs w:val="24"/>
        </w:rPr>
        <w:t>sao cho lò xo dãn 4,5</w:t>
      </w:r>
      <w:r w:rsidR="009F13C5">
        <w:rPr>
          <w:rFonts w:ascii="Times New Roman" w:hAnsi="Times New Roman"/>
          <w:sz w:val="24"/>
          <w:szCs w:val="24"/>
        </w:rPr>
        <w:t xml:space="preserve"> </w:t>
      </w:r>
      <w:r w:rsidRPr="002D3997">
        <w:rPr>
          <w:rFonts w:ascii="Times New Roman" w:hAnsi="Times New Roman"/>
          <w:sz w:val="24"/>
          <w:szCs w:val="24"/>
        </w:rPr>
        <w:t>cm rồi truyền</w:t>
      </w:r>
      <w:r w:rsidR="009F13C5">
        <w:rPr>
          <w:rFonts w:ascii="Times New Roman" w:hAnsi="Times New Roman"/>
          <w:sz w:val="24"/>
          <w:szCs w:val="24"/>
        </w:rPr>
        <w:t xml:space="preserve"> </w:t>
      </w:r>
      <w:r w:rsidR="009F13C5" w:rsidRPr="002D3997">
        <w:rPr>
          <w:rFonts w:ascii="Times New Roman" w:hAnsi="Times New Roman"/>
          <w:sz w:val="24"/>
          <w:szCs w:val="24"/>
        </w:rPr>
        <w:t>cho vật</w:t>
      </w:r>
      <w:r w:rsidRPr="002D3997">
        <w:rPr>
          <w:rFonts w:ascii="Times New Roman" w:hAnsi="Times New Roman"/>
          <w:sz w:val="24"/>
          <w:szCs w:val="24"/>
        </w:rPr>
        <w:t xml:space="preserve"> vận tốc </w:t>
      </w:r>
      <w:r w:rsidR="008E3192" w:rsidRPr="002D3997">
        <w:rPr>
          <w:rFonts w:ascii="Times New Roman" w:hAnsi="Times New Roman"/>
          <w:position w:val="-24"/>
          <w:sz w:val="24"/>
          <w:szCs w:val="24"/>
        </w:rPr>
        <w:object w:dxaOrig="1820" w:dyaOrig="680">
          <v:shape id="_x0000_i1027" type="#_x0000_t75" style="width:84.9pt;height:31.15pt" o:ole="">
            <v:imagedata r:id="rId14" o:title=""/>
          </v:shape>
          <o:OLEObject Type="Embed" ProgID="Equation.DSMT4" ShapeID="_x0000_i1027" DrawAspect="Content" ObjectID="_1739399379" r:id="rId15"/>
        </w:object>
      </w:r>
      <w:r w:rsidRPr="002D3997">
        <w:rPr>
          <w:rFonts w:ascii="Times New Roman" w:hAnsi="Times New Roman"/>
          <w:sz w:val="24"/>
          <w:szCs w:val="24"/>
        </w:rPr>
        <w:t xml:space="preserve"> hướng theo chiều dương. Chọn gốc thời gian lúc truyền vận tốc, viết phương trình dao động của vật.</w:t>
      </w:r>
    </w:p>
    <w:p w:rsidR="002D3997" w:rsidRPr="002D3997" w:rsidRDefault="002D3997" w:rsidP="003E7A1D">
      <w:pPr>
        <w:spacing w:after="0" w:line="24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2D3997">
        <w:rPr>
          <w:rFonts w:ascii="Times New Roman" w:hAnsi="Times New Roman"/>
          <w:sz w:val="24"/>
          <w:szCs w:val="24"/>
        </w:rPr>
        <w:t>b) Tại thời điểm t</w:t>
      </w:r>
      <w:r w:rsidRPr="002D3997">
        <w:rPr>
          <w:rFonts w:ascii="Times New Roman" w:hAnsi="Times New Roman"/>
          <w:sz w:val="24"/>
          <w:szCs w:val="24"/>
          <w:vertAlign w:val="subscript"/>
        </w:rPr>
        <w:t>1</w:t>
      </w:r>
      <w:r w:rsidRPr="002D3997">
        <w:rPr>
          <w:rFonts w:ascii="Times New Roman" w:hAnsi="Times New Roman"/>
          <w:sz w:val="24"/>
          <w:szCs w:val="24"/>
        </w:rPr>
        <w:t xml:space="preserve"> lò xo không biến dạng.</w:t>
      </w:r>
      <w:r w:rsidR="003E7A1D">
        <w:rPr>
          <w:rFonts w:ascii="Times New Roman" w:hAnsi="Times New Roman"/>
          <w:sz w:val="24"/>
          <w:szCs w:val="24"/>
        </w:rPr>
        <w:t xml:space="preserve"> </w:t>
      </w:r>
      <w:r w:rsidRPr="002D3997">
        <w:rPr>
          <w:rFonts w:ascii="Times New Roman" w:hAnsi="Times New Roman"/>
          <w:sz w:val="24"/>
          <w:szCs w:val="24"/>
        </w:rPr>
        <w:t xml:space="preserve">Hỏi tại </w:t>
      </w:r>
      <w:r w:rsidR="00F76799">
        <w:rPr>
          <w:rFonts w:ascii="Times New Roman" w:hAnsi="Times New Roman"/>
          <w:sz w:val="24"/>
          <w:szCs w:val="24"/>
        </w:rPr>
        <w:t xml:space="preserve">thời điểm </w:t>
      </w:r>
      <w:r w:rsidRPr="002D3997">
        <w:rPr>
          <w:rFonts w:ascii="Times New Roman" w:hAnsi="Times New Roman"/>
          <w:sz w:val="24"/>
          <w:szCs w:val="24"/>
        </w:rPr>
        <w:t>t</w:t>
      </w:r>
      <w:r w:rsidRPr="002D3997">
        <w:rPr>
          <w:rFonts w:ascii="Times New Roman" w:hAnsi="Times New Roman"/>
          <w:sz w:val="24"/>
          <w:szCs w:val="24"/>
          <w:vertAlign w:val="subscript"/>
        </w:rPr>
        <w:t>2</w:t>
      </w:r>
      <w:r w:rsidRPr="002D3997">
        <w:rPr>
          <w:rFonts w:ascii="Times New Roman" w:hAnsi="Times New Roman"/>
          <w:sz w:val="24"/>
          <w:szCs w:val="24"/>
        </w:rPr>
        <w:t xml:space="preserve"> = t</w:t>
      </w:r>
      <w:r w:rsidRPr="002D3997">
        <w:rPr>
          <w:rFonts w:ascii="Times New Roman" w:hAnsi="Times New Roman"/>
          <w:sz w:val="24"/>
          <w:szCs w:val="24"/>
          <w:vertAlign w:val="subscript"/>
        </w:rPr>
        <w:t>1</w:t>
      </w:r>
      <w:r w:rsidRPr="002D3997">
        <w:rPr>
          <w:rFonts w:ascii="Times New Roman" w:hAnsi="Times New Roman"/>
          <w:sz w:val="24"/>
          <w:szCs w:val="24"/>
        </w:rPr>
        <w:t xml:space="preserve"> + </w:t>
      </w:r>
      <w:r w:rsidR="009A2A93" w:rsidRPr="002D3997">
        <w:rPr>
          <w:rFonts w:ascii="Times New Roman" w:hAnsi="Times New Roman"/>
          <w:position w:val="-10"/>
          <w:sz w:val="24"/>
          <w:szCs w:val="24"/>
        </w:rPr>
        <w:object w:dxaOrig="1060" w:dyaOrig="380">
          <v:shape id="_x0000_i1028" type="#_x0000_t75" style="width:52.65pt;height:18.25pt" o:ole="">
            <v:imagedata r:id="rId16" o:title=""/>
          </v:shape>
          <o:OLEObject Type="Embed" ProgID="Equation.DSMT4" ShapeID="_x0000_i1028" DrawAspect="Content" ObjectID="_1739399380" r:id="rId17"/>
        </w:object>
      </w:r>
      <w:r w:rsidRPr="002D3997">
        <w:rPr>
          <w:rFonts w:ascii="Times New Roman" w:hAnsi="Times New Roman"/>
          <w:sz w:val="24"/>
          <w:szCs w:val="24"/>
        </w:rPr>
        <w:t>(s), vật có tọa độ bao nhiêu</w:t>
      </w:r>
      <w:r w:rsidR="003E7A1D">
        <w:rPr>
          <w:rFonts w:ascii="Times New Roman" w:hAnsi="Times New Roman"/>
          <w:sz w:val="24"/>
          <w:szCs w:val="24"/>
        </w:rPr>
        <w:t xml:space="preserve"> ?</w:t>
      </w:r>
    </w:p>
    <w:p w:rsidR="002D3997" w:rsidRPr="002D3997" w:rsidRDefault="002D3997" w:rsidP="00E36A64">
      <w:pPr>
        <w:spacing w:after="0" w:line="240" w:lineRule="auto"/>
        <w:ind w:firstLine="720"/>
        <w:jc w:val="both"/>
        <w:rPr>
          <w:rFonts w:ascii="Times New Roman" w:hAnsi="Times New Roman"/>
          <w:i/>
          <w:sz w:val="24"/>
          <w:szCs w:val="24"/>
        </w:rPr>
      </w:pPr>
      <w:r w:rsidRPr="002D3997">
        <w:rPr>
          <w:rFonts w:ascii="Times New Roman" w:hAnsi="Times New Roman"/>
          <w:sz w:val="24"/>
          <w:szCs w:val="24"/>
        </w:rPr>
        <w:t>c) Tính tốc độ trung bình của m trong khoảng thời gian Δt = t</w:t>
      </w:r>
      <w:r w:rsidRPr="002D3997">
        <w:rPr>
          <w:rFonts w:ascii="Times New Roman" w:hAnsi="Times New Roman"/>
          <w:sz w:val="24"/>
          <w:szCs w:val="24"/>
          <w:vertAlign w:val="subscript"/>
        </w:rPr>
        <w:t xml:space="preserve">2 </w:t>
      </w:r>
      <w:r w:rsidRPr="002D3997">
        <w:rPr>
          <w:rFonts w:ascii="Times New Roman" w:hAnsi="Times New Roman"/>
          <w:sz w:val="24"/>
          <w:szCs w:val="24"/>
        </w:rPr>
        <w:t>- t</w:t>
      </w:r>
      <w:r w:rsidRPr="002D3997">
        <w:rPr>
          <w:rFonts w:ascii="Times New Roman" w:hAnsi="Times New Roman"/>
          <w:sz w:val="24"/>
          <w:szCs w:val="24"/>
          <w:vertAlign w:val="subscript"/>
        </w:rPr>
        <w:t>1</w:t>
      </w:r>
      <w:r w:rsidRPr="002D3997">
        <w:rPr>
          <w:rFonts w:ascii="Times New Roman" w:hAnsi="Times New Roman"/>
          <w:sz w:val="24"/>
          <w:szCs w:val="24"/>
        </w:rPr>
        <w:t>.</w:t>
      </w:r>
    </w:p>
    <w:p w:rsidR="00BD7E81" w:rsidRDefault="00BD7E81" w:rsidP="002D3997">
      <w:pPr>
        <w:spacing w:after="0" w:line="240" w:lineRule="auto"/>
        <w:rPr>
          <w:rFonts w:ascii="Times New Roman" w:hAnsi="Times New Roman"/>
          <w:b/>
          <w:color w:val="000000" w:themeColor="text1"/>
          <w:sz w:val="24"/>
          <w:szCs w:val="24"/>
        </w:rPr>
      </w:pPr>
    </w:p>
    <w:p w:rsidR="002D3997" w:rsidRPr="002D3997" w:rsidRDefault="002D3997" w:rsidP="002D3997">
      <w:pPr>
        <w:spacing w:after="0" w:line="240" w:lineRule="auto"/>
        <w:rPr>
          <w:rFonts w:ascii="Times New Roman" w:hAnsi="Times New Roman"/>
          <w:b/>
          <w:i/>
          <w:color w:val="000000" w:themeColor="text1"/>
          <w:sz w:val="24"/>
          <w:szCs w:val="24"/>
        </w:rPr>
      </w:pPr>
      <w:r w:rsidRPr="002D3997">
        <w:rPr>
          <w:rFonts w:ascii="Times New Roman" w:hAnsi="Times New Roman"/>
          <w:b/>
          <w:color w:val="000000" w:themeColor="text1"/>
          <w:sz w:val="24"/>
          <w:szCs w:val="24"/>
        </w:rPr>
        <w:t>Câu 3 (3,5 điểm)</w:t>
      </w:r>
      <w:r w:rsidRPr="002D3997">
        <w:rPr>
          <w:rFonts w:ascii="Times New Roman" w:hAnsi="Times New Roman"/>
          <w:b/>
          <w:i/>
          <w:color w:val="000000" w:themeColor="text1"/>
          <w:sz w:val="24"/>
          <w:szCs w:val="24"/>
        </w:rPr>
        <w:t xml:space="preserve"> </w:t>
      </w:r>
    </w:p>
    <w:p w:rsidR="002D3997" w:rsidRPr="002D3997" w:rsidRDefault="00676284" w:rsidP="00903122">
      <w:pPr>
        <w:spacing w:after="0" w:line="240" w:lineRule="auto"/>
        <w:ind w:firstLine="72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2D3997">
        <w:rPr>
          <w:rFonts w:ascii="Times New Roman" w:hAnsi="Times New Roman"/>
          <w:noProof/>
          <w:color w:val="000000" w:themeColor="text1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2032" behindDoc="0" locked="0" layoutInCell="1" allowOverlap="1" wp14:anchorId="0AF512C7" wp14:editId="76DE2139">
                <wp:simplePos x="0" y="0"/>
                <wp:positionH relativeFrom="column">
                  <wp:posOffset>4843145</wp:posOffset>
                </wp:positionH>
                <wp:positionV relativeFrom="paragraph">
                  <wp:posOffset>27940</wp:posOffset>
                </wp:positionV>
                <wp:extent cx="1903095" cy="1877060"/>
                <wp:effectExtent l="0" t="0" r="1905" b="8890"/>
                <wp:wrapSquare wrapText="bothSides"/>
                <wp:docPr id="258" name="Group 2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03095" cy="1877060"/>
                          <a:chOff x="8562" y="11465"/>
                          <a:chExt cx="2997" cy="2956"/>
                        </a:xfrm>
                      </wpg:grpSpPr>
                      <wpg:grpSp>
                        <wpg:cNvPr id="260" name="Group 55"/>
                        <wpg:cNvGrpSpPr>
                          <a:grpSpLocks/>
                        </wpg:cNvGrpSpPr>
                        <wpg:grpSpPr bwMode="auto">
                          <a:xfrm>
                            <a:off x="8562" y="11465"/>
                            <a:ext cx="2997" cy="2393"/>
                            <a:chOff x="8474" y="10944"/>
                            <a:chExt cx="2997" cy="2393"/>
                          </a:xfrm>
                        </wpg:grpSpPr>
                        <wps:wsp>
                          <wps:cNvPr id="262" name="Text Box 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37" y="12464"/>
                              <a:ext cx="540" cy="4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101A7" w:rsidRPr="00BE368C" w:rsidRDefault="004101A7" w:rsidP="002D3997">
                                <w:r w:rsidRPr="00903122"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</w:rPr>
                                  <w:t>O</w:t>
                                </w:r>
                                <w:r w:rsidRPr="00BE368C"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3" name="Text Box 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913" y="12508"/>
                              <a:ext cx="558" cy="5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101A7" w:rsidRPr="00903122" w:rsidRDefault="004101A7" w:rsidP="002D3997">
                                <w:pPr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</w:rPr>
                                </w:pPr>
                                <w:r w:rsidRPr="00903122"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" name="Straight Arrow Connector 1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91" y="11126"/>
                              <a:ext cx="1" cy="221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7" name="Straight Arrow Connector 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87" y="12553"/>
                              <a:ext cx="2606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8" name="Straight Arrow Connector 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91" y="11900"/>
                              <a:ext cx="0" cy="65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9" name="Text Box 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74" y="11657"/>
                              <a:ext cx="658" cy="6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101A7" w:rsidRPr="00D33E20" w:rsidRDefault="008B0AFE" w:rsidP="002D3997">
                                <w:pPr>
                                  <w:rPr>
                                    <w:b/>
                                  </w:rPr>
                                </w:pPr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</m:acc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1" name="Straight Arrow Connector 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524" y="12596"/>
                              <a:ext cx="1" cy="73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2" name="Text Box 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78" y="12644"/>
                              <a:ext cx="658" cy="6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101A7" w:rsidRPr="00FE6C8C" w:rsidRDefault="008B0AFE" w:rsidP="002D3997"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E</m:t>
                                        </m:r>
                                      </m:e>
                                    </m:acc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3" name="Text Box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19" y="10944"/>
                              <a:ext cx="557" cy="5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101A7" w:rsidRPr="00903122" w:rsidRDefault="004101A7" w:rsidP="002D3997">
                                <w:pPr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</w:rPr>
                                </w:pPr>
                                <w:r w:rsidRPr="00903122"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74" name="Group 65"/>
                          <wpg:cNvGrpSpPr>
                            <a:grpSpLocks/>
                          </wpg:cNvGrpSpPr>
                          <wpg:grpSpPr bwMode="auto">
                            <a:xfrm>
                              <a:off x="10177" y="11635"/>
                              <a:ext cx="685" cy="515"/>
                              <a:chOff x="10210" y="11635"/>
                              <a:chExt cx="685" cy="515"/>
                            </a:xfrm>
                          </wpg:grpSpPr>
                          <wps:wsp>
                            <wps:cNvPr id="280" name="Text Box 1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210" y="11635"/>
                                <a:ext cx="685" cy="5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101A7" w:rsidRPr="00B26296" w:rsidRDefault="008B0AFE" w:rsidP="002D3997"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B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81" name="Group 67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210" y="11815"/>
                                <a:ext cx="170" cy="170"/>
                                <a:chOff x="10232" y="11815"/>
                                <a:chExt cx="170" cy="170"/>
                              </a:xfrm>
                            </wpg:grpSpPr>
                            <wps:wsp>
                              <wps:cNvPr id="282" name="Oval 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288" y="11870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3" name="Oval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232" y="11815"/>
                                  <a:ext cx="170" cy="17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284" name="Oval 70"/>
                          <wps:cNvSpPr>
                            <a:spLocks noChangeArrowheads="1"/>
                          </wps:cNvSpPr>
                          <wps:spPr bwMode="auto">
                            <a:xfrm>
                              <a:off x="8956" y="12518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86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9575" y="13858"/>
                            <a:ext cx="1192" cy="5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01A7" w:rsidRPr="00903122" w:rsidRDefault="004101A7" w:rsidP="002D3997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C10083">
                                <w:rPr>
                                  <w:rFonts w:ascii="Times New Roman" w:hAnsi="Times New Roman"/>
                                </w:rPr>
                                <w:t xml:space="preserve"> </w:t>
                              </w:r>
                              <w:r w:rsidRPr="00903122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(Hình 3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58" o:spid="_x0000_s1052" style="position:absolute;left:0;text-align:left;margin-left:381.35pt;margin-top:2.2pt;width:149.85pt;height:147.8pt;z-index:251692032" coordorigin="8562,11465" coordsize="2997,29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">
                <v:group id="Group 55" o:spid="_x0000_s1053" style="position:absolute;left:8562;top:11465;width:2997;height:2393" coordorigin="8474,10944" coordsize="2997,23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NPh6AwwAAANwAAAAP&#10;AAAAAAAAAAAAAAAAAKoCAABkcnMvZG93bnJldi54bWxQSwUGAAAAAAQABAD6AAAAmgMAAAAA&#10;">
                  <v:shape id="Text Box 7" o:spid="_x0000_s1054" type="#_x0000_t202" style="position:absolute;left:8637;top:12464;width:540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47ocYA&#10;AADcAAAADwAAAGRycy9kb3ducmV2LnhtbESPT2sCMRTE7wW/Q3hCL6JZFyq6NUpVRO2l/rt4e2xe&#10;d5duXpYk1e23N4LQ4zAzv2Gm89bU4krOV5YVDAcJCOLc6ooLBefTuj8G4QOyxtoyKfgjD/NZ52WK&#10;mbY3PtD1GAoRIewzVFCG0GRS+rwkg35gG+LofVtnMETpCqkd3iLc1DJNkpE0WHFcKLGhZUn5z/HX&#10;KPhKlnLS+1ysLvXuMHTbydvG7XdKvXbbj3cQgdrwH362t1pBOkrhcSYeATm7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I47ocYAAADcAAAADwAAAAAAAAAAAAAAAACYAgAAZHJz&#10;L2Rvd25yZXYueG1sUEsFBgAAAAAEAAQA9QAAAIsDAAAAAA==&#10;" filled="f" fillcolor="white [3212]" stroked="f">
                    <v:textbox>
                      <w:txbxContent>
                        <w:p w:rsidR="004101A7" w:rsidRPr="00BE368C" w:rsidRDefault="004101A7" w:rsidP="002D3997">
                          <w:r w:rsidRPr="00903122"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  <w:t>O</w:t>
                          </w:r>
                          <w:r w:rsidRPr="00BE368C">
                            <w:t>O</w:t>
                          </w:r>
                        </w:p>
                      </w:txbxContent>
                    </v:textbox>
                  </v:shape>
                  <v:shape id="Text Box 9" o:spid="_x0000_s1055" type="#_x0000_t202" style="position:absolute;left:10913;top:12508;width:558;height:5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8KeOsYA&#10;AADcAAAADwAAAGRycy9kb3ducmV2LnhtbESPT2sCMRTE70K/Q3iCF9GsloquRmkVqfbi34u3x+a5&#10;u3TzsiRRt9++EQo9DjPzG2a2aEwl7uR8aVnBoJ+AIM6sLjlXcD6te2MQPiBrrCyTgh/ysJi/tGaY&#10;avvgA92PIRcRwj5FBUUIdSqlzwoy6Pu2Jo7e1TqDIUqXS+3wEeGmksMkGUmDJceFAmtaFpR9H29G&#10;wS5Zykn362N1qbaHgdtM3j7dfqtUp928T0EEasJ/+K+90QqGo1d4nolHQM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8KeOsYAAADcAAAADwAAAAAAAAAAAAAAAACYAgAAZHJz&#10;L2Rvd25yZXYueG1sUEsFBgAAAAAEAAQA9QAAAIsDAAAAAA==&#10;" filled="f" fillcolor="white [3212]" stroked="f">
                    <v:textbox>
                      <w:txbxContent>
                        <w:p w:rsidR="004101A7" w:rsidRPr="00903122" w:rsidRDefault="004101A7" w:rsidP="002D3997">
                          <w:pPr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</w:pPr>
                          <w:r w:rsidRPr="00903122"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  <w:t>x</w:t>
                          </w:r>
                        </w:p>
                      </w:txbxContent>
                    </v:textbox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11" o:spid="_x0000_s1056" type="#_x0000_t32" style="position:absolute;left:8991;top:11126;width:1;height:221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RYw8QAAADcAAAADwAAAGRycy9kb3ducmV2LnhtbESPQWsCMRSE70L/Q3iFXkSzFZGyGkWU&#10;pV48VPsDHpvn7urmJSbpuvrrTaHQ4zAz3zCLVW9a0ZEPjWUF7+MMBHFpdcOVgu9jMfoAESKyxtYy&#10;KbhTgNXyZbDAXNsbf1F3iJVIEA45KqhjdLmUoazJYBhbR5y8k/UGY5K+ktrjLcFNKydZNpMGG04L&#10;NTra1FReDj9GQRH9dXM+7y+f9rEt9sHJodt1Sr299us5iEh9/A//tXdawWQ2hd8z6QjI5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5FjDxAAAANwAAAAPAAAAAAAAAAAA&#10;AAAAAKECAABkcnMvZG93bnJldi54bWxQSwUGAAAAAAQABAD5AAAAkgMAAAAA&#10;">
                    <v:stroke endarrow="classic"/>
                  </v:shape>
                  <v:shape id="Straight Arrow Connector 8" o:spid="_x0000_s1057" type="#_x0000_t32" style="position:absolute;left:8587;top:12553;width:260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hrxMcAAADcAAAADwAAAGRycy9kb3ducmV2LnhtbESPQU8CMRSE7yb+h+aZeDHSlQOahUKM&#10;IuEgB1bD+bl9bje7fV3asiz8emtCwnEyM99kZovBtqInH2rHCp5GGQji0umaKwXfXx+PLyBCRNbY&#10;OiYFJwqwmN/ezDDX7shb6otYiQThkKMCE2OXSxlKQxbDyHXEyft13mJM0ldSezwmuG3lOMsm0mLN&#10;acFgR2+GyqY4WAUF+u25X+3M+/5TNsuf9aZ/aDZK3d8Nr1MQkYZ4DV/aa61gPHmG/zPpCMj5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GWGvExwAAANwAAAAPAAAAAAAA&#10;AAAAAAAAAKECAABkcnMvZG93bnJldi54bWxQSwUGAAAAAAQABAD5AAAAlQMAAAAA&#10;">
                    <v:stroke endarrow="classic"/>
                  </v:shape>
                  <v:shape id="Straight Arrow Connector 1" o:spid="_x0000_s1058" type="#_x0000_t32" style="position:absolute;left:8991;top:11900;width:0;height:65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lSxsEAAADcAAAADwAAAGRycy9kb3ducmV2LnhtbERPzYrCMBC+L/gOYQQvi6Z6kKUaRZSi&#10;Fw/r+gBDM7bVZhKTWLv79JuD4PHj+1+ue9OKjnxoLCuYTjIQxKXVDVcKzj/F+AtEiMgaW8uk4JcC&#10;rFeDjyXm2j75m7pTrEQK4ZCjgjpGl0sZypoMhol1xIm7WG8wJugrqT0+U7hp5SzL5tJgw6mhRkfb&#10;msrb6WEUFNHft9fr8ba3f7viGJz8dIdOqdGw3yxAROrjW/xyH7SC2TytTWfSEZC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qVLGwQAAANwAAAAPAAAAAAAAAAAAAAAA&#10;AKECAABkcnMvZG93bnJldi54bWxQSwUGAAAAAAQABAD5AAAAjwMAAAAA&#10;">
                    <v:stroke endarrow="classic"/>
                  </v:shape>
                  <v:shape id="Text Box 4" o:spid="_x0000_s1059" type="#_x0000_t202" style="position:absolute;left:8474;top:11657;width:658;height:6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qp0McA&#10;AADcAAAADwAAAGRycy9kb3ducmV2LnhtbESPzWsCMRTE74X+D+EVvBTNKijd1Sh+IGovrR8Xb4/N&#10;c3dx87IkUdf/vikUehxm5jfMZNaaWtzJ+cqygn4vAUGcW11xoeB0XHc/QPiArLG2TAqe5GE2fX2Z&#10;YKbtg/d0P4RCRAj7DBWUITSZlD4vyaDv2YY4ehfrDIYoXSG1w0eEm1oOkmQkDVYcF0psaFlSfj3c&#10;jIKvZCnT98/F6lzv9n23TYcb971TqvPWzscgArXhP/zX3moFg1EKv2fiEZDT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4qqdDHAAAA3AAAAA8AAAAAAAAAAAAAAAAAmAIAAGRy&#10;cy9kb3ducmV2LnhtbFBLBQYAAAAABAAEAPUAAACMAwAAAAA=&#10;" filled="f" fillcolor="white [3212]" stroked="f">
                    <v:textbox>
                      <w:txbxContent>
                        <w:p w:rsidR="004101A7" w:rsidRPr="00D33E20" w:rsidRDefault="008B0AFE" w:rsidP="002D3997">
                          <w:pPr>
                            <w:rPr>
                              <w:b/>
                            </w:rPr>
                          </w:pPr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  <v:shape id="Straight Arrow Connector 5" o:spid="_x0000_s1060" type="#_x0000_t32" style="position:absolute;left:9524;top:12596;width:1;height:73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0pthsUAAADcAAAADwAAAGRycy9kb3ducmV2LnhtbESPwW7CMBBE70j8g7VIXFBx4EBRikEV&#10;KCoXDgU+YBVvk0C8NrYbQr++RqrU42hm3mhWm960oiMfGssKZtMMBHFpdcOVgvOpeFmCCBFZY2uZ&#10;FDwowGY9HKww1/bOn9QdYyUShEOOCuoYXS5lKGsyGKbWESfvy3qDMUlfSe3xnuCmlfMsW0iDDaeF&#10;Gh1tayqvx2+joIj+tr1cDtcP+7MrDsHJidt3So1H/fsbiEh9/A//tfdawfx1Bs8z6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0pthsUAAADcAAAADwAAAAAAAAAA&#10;AAAAAAChAgAAZHJzL2Rvd25yZXYueG1sUEsFBgAAAAAEAAQA+QAAAJMDAAAAAA==&#10;">
                    <v:stroke endarrow="classic"/>
                  </v:shape>
                  <v:shape id="Text Box 6" o:spid="_x0000_s1061" type="#_x0000_t202" style="position:absolute;left:9378;top:12644;width:658;height:6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etfMcA&#10;AADcAAAADwAAAGRycy9kb3ducmV2LnhtbESPQWvCQBSE7wX/w/IEL1I3BmxrdJWqSNVLG9tLb4/s&#10;MwnNvg27q6b/visIPQ4z8w0zX3amERdyvrasYDxKQBAXVtdcKvj63D6+gPABWWNjmRT8koflovcw&#10;x0zbK+d0OYZSRAj7DBVUIbSZlL6oyKAf2ZY4eifrDIYoXSm1w2uEm0amSfIkDdYcFypsaV1R8XM8&#10;GwXvyVpOh4fV5rvZ52O3m07e3MdeqUG/e52BCNSF//C9vdMK0ucUbmfiEZCL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VXrXzHAAAA3AAAAA8AAAAAAAAAAAAAAAAAmAIAAGRy&#10;cy9kb3ducmV2LnhtbFBLBQYAAAAABAAEAPUAAACMAwAAAAA=&#10;" filled="f" fillcolor="white [3212]" stroked="f">
                    <v:textbox>
                      <w:txbxContent>
                        <w:p w:rsidR="004101A7" w:rsidRPr="00FE6C8C" w:rsidRDefault="008B0AFE" w:rsidP="002D3997"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E</m:t>
                                  </m:r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  <v:shape id="Text Box 13" o:spid="_x0000_s1062" type="#_x0000_t202" style="position:absolute;left:8619;top:10944;width:557;height:5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sI58cA&#10;AADcAAAADwAAAGRycy9kb3ducmV2LnhtbESPT2sCMRTE74LfITyhl1KzWvrH1ShqEbWXdm0v3h6b&#10;5+7i5mVJUl2/vREKHoeZ+Q0zmbWmFidyvrKsYNBPQBDnVldcKPj9WT29g/ABWWNtmRRcyMNs2u1M&#10;MNX2zBmddqEQEcI+RQVlCE0qpc9LMuj7tiGO3sE6gyFKV0jt8BzhppbDJHmVBiuOCyU2tCwpP+7+&#10;jIKvZClHj5+Lj329zQZuM3pZu++tUg+9dj4GEagN9/B/e6MVDN+e4XYmHgE5vQ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obCOfHAAAA3AAAAA8AAAAAAAAAAAAAAAAAmAIAAGRy&#10;cy9kb3ducmV2LnhtbFBLBQYAAAAABAAEAPUAAACMAwAAAAA=&#10;" filled="f" fillcolor="white [3212]" stroked="f">
                    <v:textbox>
                      <w:txbxContent>
                        <w:p w:rsidR="004101A7" w:rsidRPr="00903122" w:rsidRDefault="004101A7" w:rsidP="002D3997">
                          <w:pPr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</w:pPr>
                          <w:r w:rsidRPr="00903122"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  <w:t>y</w:t>
                          </w:r>
                        </w:p>
                      </w:txbxContent>
                    </v:textbox>
                  </v:shape>
                  <v:group id="Group 65" o:spid="_x0000_s1063" style="position:absolute;left:10177;top:11635;width:685;height:515" coordorigin="10210,11635" coordsize="685,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yOXs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BeTOF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fcjl7FAAAA3AAA&#10;AA8AAAAAAAAAAAAAAAAAqgIAAGRycy9kb3ducmV2LnhtbFBLBQYAAAAABAAEAPoAAACcAwAAAAA=&#10;">
                    <v:shape id="Text Box 10" o:spid="_x0000_s1064" type="#_x0000_t202" style="position:absolute;left:10210;top:11635;width:685;height:5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Z9xr8A&#10;AADcAAAADwAAAGRycy9kb3ducmV2LnhtbERPy4rCMBTdD/gP4QruxkTRQatRZAbBlTK+wN2lubbF&#10;5qY00da/NwvB5eG858vWluJBtS8caxj0FQji1JmCMw3Hw/p7AsIHZIOlY9LwJA/LRedrjolxDf/T&#10;Yx8yEUPYJ6ghD6FKpPRpThZ931XEkbu62mKIsM6kqbGJ4baUQ6V+pMWCY0OOFf3mlN72d6vhtL1e&#10;ziO1y/7suGpcqyTbqdS6121XMxCB2vARv90bo2E4ifPjmXgE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apn3GvwAAANwAAAAPAAAAAAAAAAAAAAAAAJgCAABkcnMvZG93bnJl&#10;di54bWxQSwUGAAAAAAQABAD1AAAAhAMAAAAA&#10;" filled="f" stroked="f">
                      <v:textbox>
                        <w:txbxContent>
                          <w:p w:rsidR="004101A7" w:rsidRPr="00B26296" w:rsidRDefault="008B0AFE" w:rsidP="002D3997"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B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</v:shape>
                    <v:group id="Group 67" o:spid="_x0000_s1065" style="position:absolute;left:10210;top:11815;width:170;height:170" coordorigin="10232,11815" coordsize="170,1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Sfl3hxgAAANwA&#10;AAAPAAAAAAAAAAAAAAAAAKoCAABkcnMvZG93bnJldi54bWxQSwUGAAAAAAQABAD6AAAAnQMAAAAA&#10;">
                      <v:oval id="Oval 3" o:spid="_x0000_s1066" style="position:absolute;left:10288;top:11870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IUqMQA&#10;AADcAAAADwAAAGRycy9kb3ducmV2LnhtbESPQWvCQBSE7wX/w/IEb3VjpBKjq4gQEHpqquDxmX0m&#10;wezbsLtq/PfdQqHHYWa+YdbbwXTiQc63lhXMpgkI4srqlmsFx+/iPQPhA7LGzjIpeJGH7Wb0tsZc&#10;2yd/0aMMtYgQ9jkqaELocyl91ZBBP7U9cfSu1hkMUbpaaofPCDedTJNkIQ22HBca7GnfUHUr70ZB&#10;76/lebG87D7mn0V7Soskc+ejUpPxsFuBCDSE//Bf+6AVpFkKv2fiEZCb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iFKjEAAAA3AAAAA8AAAAAAAAAAAAAAAAAmAIAAGRycy9k&#10;b3ducmV2LnhtbFBLBQYAAAAABAAEAPUAAACJAwAAAAA=&#10;" fillcolor="black [3213]" strokecolor="black [3213]"/>
                      <v:oval id="Oval 2" o:spid="_x0000_s1067" style="position:absolute;left:10232;top:11815;width:170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GzfsUA&#10;AADcAAAADwAAAGRycy9kb3ducmV2LnhtbESPUWvCMBSF3wf+h3CFvQxNdUOkNhUZCD4M5pw/4Npc&#10;02pz0yXRdv9+GQz2eDjnfIdTrAfbijv50DhWMJtmIIgrpxs2Co6f28kSRIjIGlvHpOCbAqzL0UOB&#10;uXY9f9D9EI1IEA45Kqhj7HIpQ1WTxTB1HXHyzs5bjEl6I7XHPsFtK+dZtpAWG04LNXb0WlN1Pdys&#10;gtPp6Ab55d/3T+bq8eXSd+Ztr9TjeNisQEQa4n/4r73TCubLZ/g9k46AL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UbN+xQAAANwAAAAPAAAAAAAAAAAAAAAAAJgCAABkcnMv&#10;ZG93bnJldi54bWxQSwUGAAAAAAQABAD1AAAAigMAAAAA&#10;" filled="f"/>
                    </v:group>
                  </v:group>
                  <v:oval id="Oval 70" o:spid="_x0000_s1068" style="position:absolute;left:8956;top:12518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cpR8UA&#10;AADcAAAADwAAAGRycy9kb3ducmV2LnhtbESPzWrDMBCE74W8g9hAbo1cJw2uayWEgqHQU50EctxY&#10;6x9qrYykJu7bV4FCj8PMfMMUu8kM4krO95YVPC0TEMS11T23Co6H8jED4QOyxsEyKfghD7vt7KHA&#10;XNsbf9K1Cq2IEPY5KuhCGHMpfd2RQb+0I3H0GusMhihdK7XDW4SbQaZJspEGe44LHY701lH9VX0b&#10;BaNvqvPm5bJ/Xn2U/Sktk8ydj0ot5tP+FUSgKfyH/9rvWkGareF+Jh4Buf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xylHxQAAANwAAAAPAAAAAAAAAAAAAAAAAJgCAABkcnMv&#10;ZG93bnJldi54bWxQSwUGAAAAAAQABAD1AAAAigMAAAAA&#10;" fillcolor="black [3213]" strokecolor="black [3213]"/>
                </v:group>
                <v:shape id="Text Box 71" o:spid="_x0000_s1069" type="#_x0000_t202" style="position:absolute;left:9575;top:13858;width:1192;height:5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NAKcQA&#10;AADcAAAADwAAAGRycy9kb3ducmV2LnhtbESPQWvCQBSE7wX/w/KE3uquYoNGN0EsQk8tTVXw9sg+&#10;k2D2bchuTfrvu4VCj8PMfMNs89G24k69bxxrmM8UCOLSmYYrDcfPw9MKhA/IBlvHpOGbPOTZ5GGL&#10;qXEDf9C9CJWIEPYpaqhD6FIpfVmTRT9zHXH0rq63GKLsK2l6HCLctnKhVCItNhwXauxoX1N5K76s&#10;htPb9XJeqvfqxT53gxuVZLuWWj9Ox90GRKAx/If/2q9Gw2KV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oDQCnEAAAA3AAAAA8AAAAAAAAAAAAAAAAAmAIAAGRycy9k&#10;b3ducmV2LnhtbFBLBQYAAAAABAAEAPUAAACJAwAAAAA=&#10;" filled="f" stroked="f">
                  <v:textbox>
                    <w:txbxContent>
                      <w:p w:rsidR="004101A7" w:rsidRPr="00903122" w:rsidRDefault="004101A7" w:rsidP="002D3997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 w:rsidRPr="00C10083">
                          <w:rPr>
                            <w:rFonts w:ascii="Times New Roman" w:hAnsi="Times New Roman"/>
                          </w:rPr>
                          <w:t xml:space="preserve"> </w:t>
                        </w:r>
                        <w:r w:rsidRPr="00903122"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(Hình 3)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2D3997" w:rsidRPr="002D3997">
        <w:rPr>
          <w:rFonts w:ascii="Times New Roman" w:hAnsi="Times New Roman"/>
          <w:color w:val="000000" w:themeColor="text1"/>
          <w:sz w:val="24"/>
          <w:szCs w:val="24"/>
        </w:rPr>
        <w:t>Trong mặt phẳng Oxy, ở nửa mặt phẳng ứng vớ</w:t>
      </w:r>
      <w:r w:rsidR="00903122">
        <w:rPr>
          <w:rFonts w:ascii="Times New Roman" w:hAnsi="Times New Roman"/>
          <w:color w:val="000000" w:themeColor="text1"/>
          <w:sz w:val="24"/>
          <w:szCs w:val="24"/>
        </w:rPr>
        <w:t>i y &gt; 0 có</w:t>
      </w:r>
      <w:r w:rsidR="002D3997" w:rsidRPr="002D3997">
        <w:rPr>
          <w:rFonts w:ascii="Times New Roman" w:hAnsi="Times New Roman"/>
          <w:color w:val="000000" w:themeColor="text1"/>
          <w:sz w:val="24"/>
          <w:szCs w:val="24"/>
        </w:rPr>
        <w:t xml:space="preserve"> một từ trường đề</w:t>
      </w:r>
      <w:r w:rsidR="00903122">
        <w:rPr>
          <w:rFonts w:ascii="Times New Roman" w:hAnsi="Times New Roman"/>
          <w:color w:val="000000" w:themeColor="text1"/>
          <w:sz w:val="24"/>
          <w:szCs w:val="24"/>
        </w:rPr>
        <w:t>u với</w:t>
      </w:r>
      <w:r w:rsidR="002D3997" w:rsidRPr="002D3997">
        <w:rPr>
          <w:rFonts w:ascii="Times New Roman" w:hAnsi="Times New Roman"/>
          <w:color w:val="000000" w:themeColor="text1"/>
          <w:sz w:val="24"/>
          <w:szCs w:val="24"/>
        </w:rPr>
        <w:t xml:space="preserve"> v</w:t>
      </w:r>
      <w:r w:rsidR="004475DC">
        <w:rPr>
          <w:rFonts w:ascii="Times New Roman" w:hAnsi="Times New Roman"/>
          <w:color w:val="000000" w:themeColor="text1"/>
          <w:sz w:val="24"/>
          <w:szCs w:val="24"/>
        </w:rPr>
        <w:t>e</w:t>
      </w:r>
      <w:r w:rsidR="002D3997" w:rsidRPr="002D3997">
        <w:rPr>
          <w:rFonts w:ascii="Times New Roman" w:hAnsi="Times New Roman"/>
          <w:color w:val="000000" w:themeColor="text1"/>
          <w:sz w:val="24"/>
          <w:szCs w:val="24"/>
        </w:rPr>
        <w:t xml:space="preserve">ctơ cảm ứng từ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B</m:t>
                </m:r>
              </m:e>
            </m:acc>
          </m:e>
          <m:sub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1</m:t>
            </m:r>
          </m:sub>
        </m:sSub>
      </m:oMath>
      <w:r w:rsidR="002D3997" w:rsidRPr="002D3997">
        <w:rPr>
          <w:rFonts w:ascii="Times New Roman" w:hAnsi="Times New Roman"/>
          <w:color w:val="000000" w:themeColor="text1"/>
          <w:sz w:val="24"/>
          <w:szCs w:val="24"/>
        </w:rPr>
        <w:t xml:space="preserve"> vuông góc với mặt phẳng, phần ứng với y &lt;</w:t>
      </w:r>
      <w:r w:rsidR="00903122">
        <w:rPr>
          <w:rFonts w:ascii="Times New Roman" w:hAnsi="Times New Roman"/>
          <w:color w:val="000000" w:themeColor="text1"/>
          <w:sz w:val="24"/>
          <w:szCs w:val="24"/>
        </w:rPr>
        <w:t xml:space="preserve"> 0 có</w:t>
      </w:r>
      <w:r w:rsidR="002D3997" w:rsidRPr="002D3997">
        <w:rPr>
          <w:rFonts w:ascii="Times New Roman" w:hAnsi="Times New Roman"/>
          <w:color w:val="000000" w:themeColor="text1"/>
          <w:sz w:val="24"/>
          <w:szCs w:val="24"/>
        </w:rPr>
        <w:t xml:space="preserve"> điện trường đều </w:t>
      </w:r>
      <w:r w:rsidR="00903122">
        <w:rPr>
          <w:rFonts w:ascii="Times New Roman" w:hAnsi="Times New Roman"/>
          <w:color w:val="000000" w:themeColor="text1"/>
          <w:sz w:val="24"/>
          <w:szCs w:val="24"/>
        </w:rPr>
        <w:t>với</w:t>
      </w:r>
      <w:r w:rsidR="002D3997" w:rsidRPr="002D3997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4475DC">
        <w:rPr>
          <w:rFonts w:ascii="Times New Roman" w:hAnsi="Times New Roman"/>
          <w:color w:val="000000" w:themeColor="text1"/>
          <w:sz w:val="24"/>
          <w:szCs w:val="24"/>
        </w:rPr>
        <w:t>vectơ</w:t>
      </w:r>
      <w:r w:rsidR="002D3997" w:rsidRPr="002D3997">
        <w:rPr>
          <w:rFonts w:ascii="Times New Roman" w:hAnsi="Times New Roman"/>
          <w:color w:val="000000" w:themeColor="text1"/>
          <w:sz w:val="24"/>
          <w:szCs w:val="24"/>
        </w:rPr>
        <w:t xml:space="preserve"> cường độ điện trường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E</m:t>
            </m:r>
          </m:e>
        </m:acc>
      </m:oMath>
      <w:r w:rsidR="002D3997" w:rsidRPr="002D3997">
        <w:rPr>
          <w:rFonts w:ascii="Times New Roman" w:hAnsi="Times New Roman"/>
          <w:color w:val="000000" w:themeColor="text1"/>
          <w:sz w:val="24"/>
          <w:szCs w:val="24"/>
        </w:rPr>
        <w:t xml:space="preserve"> song song và cùng chiều Oy. Từ O bắn một hạt mang điện tích q =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-16</m:t>
            </m:r>
          </m:sup>
        </m:sSup>
      </m:oMath>
      <w:r w:rsidR="002D3997" w:rsidRPr="002D3997">
        <w:rPr>
          <w:rFonts w:ascii="Times New Roman" w:hAnsi="Times New Roman"/>
          <w:color w:val="000000" w:themeColor="text1"/>
          <w:sz w:val="24"/>
          <w:szCs w:val="24"/>
        </w:rPr>
        <w:t xml:space="preserve"> C với vận tốc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V</m:t>
            </m:r>
          </m:e>
        </m:acc>
      </m:oMath>
      <w:r w:rsidR="002D3997" w:rsidRPr="002D3997">
        <w:rPr>
          <w:rFonts w:ascii="Times New Roman" w:hAnsi="Times New Roman"/>
          <w:color w:val="000000" w:themeColor="text1"/>
          <w:sz w:val="24"/>
          <w:szCs w:val="24"/>
        </w:rPr>
        <w:t xml:space="preserve"> vuông góc với đường giới hạn Ox củ</w:t>
      </w:r>
      <w:r w:rsidR="00903122">
        <w:rPr>
          <w:rFonts w:ascii="Times New Roman" w:hAnsi="Times New Roman"/>
          <w:color w:val="000000" w:themeColor="text1"/>
          <w:sz w:val="24"/>
          <w:szCs w:val="24"/>
        </w:rPr>
        <w:t>a hai vùng như hình</w:t>
      </w:r>
      <w:r w:rsidR="002D3997" w:rsidRPr="002D3997">
        <w:rPr>
          <w:rFonts w:ascii="Times New Roman" w:hAnsi="Times New Roman"/>
          <w:color w:val="000000" w:themeColor="text1"/>
          <w:sz w:val="24"/>
          <w:szCs w:val="24"/>
        </w:rPr>
        <w:t xml:space="preserve"> 3. Biết độ lớn vận tốc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V</m:t>
            </m:r>
          </m:e>
        </m:acc>
      </m:oMath>
      <w:r w:rsidR="002D3997" w:rsidRPr="002D3997">
        <w:rPr>
          <w:rFonts w:ascii="Times New Roman" w:hAnsi="Times New Roman"/>
          <w:color w:val="000000" w:themeColor="text1"/>
          <w:sz w:val="24"/>
          <w:szCs w:val="24"/>
        </w:rPr>
        <w:t xml:space="preserve"> là 4π.10</w:t>
      </w:r>
      <w:r w:rsidR="002D3997" w:rsidRPr="002D3997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5</w:t>
      </w:r>
      <w:r w:rsidR="002D3997" w:rsidRPr="002D3997">
        <w:rPr>
          <w:rFonts w:ascii="Times New Roman" w:hAnsi="Times New Roman"/>
          <w:color w:val="000000" w:themeColor="text1"/>
          <w:sz w:val="24"/>
          <w:szCs w:val="24"/>
        </w:rPr>
        <w:t xml:space="preserve"> m/s, độ lớn cảm ứng từ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B</m:t>
                </m:r>
              </m:e>
            </m:acc>
          </m:e>
          <m:sub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1</m:t>
            </m:r>
          </m:sub>
        </m:sSub>
      </m:oMath>
      <w:r w:rsidR="002D3997" w:rsidRPr="002D3997">
        <w:rPr>
          <w:rFonts w:ascii="Times New Roman" w:hAnsi="Times New Roman"/>
          <w:color w:val="000000" w:themeColor="text1"/>
          <w:sz w:val="24"/>
          <w:szCs w:val="24"/>
        </w:rPr>
        <w:t xml:space="preserve"> là π</w:t>
      </w:r>
      <m:oMath>
        <m:r>
          <w:rPr>
            <w:rFonts w:ascii="Cambria Math" w:hAnsi="Cambria Math"/>
            <w:color w:val="000000" w:themeColor="text1"/>
            <w:sz w:val="24"/>
            <w:szCs w:val="24"/>
          </w:rPr>
          <m:t>.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-3</m:t>
            </m:r>
          </m:sup>
        </m:sSup>
      </m:oMath>
      <w:r w:rsidR="002D3997" w:rsidRPr="002D3997">
        <w:rPr>
          <w:rFonts w:ascii="Times New Roman" w:hAnsi="Times New Roman"/>
          <w:color w:val="000000" w:themeColor="text1"/>
          <w:sz w:val="24"/>
          <w:szCs w:val="24"/>
        </w:rPr>
        <w:t xml:space="preserve"> T, độ lớn cường độ điện trường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E</m:t>
            </m:r>
          </m:e>
        </m:acc>
      </m:oMath>
      <w:r w:rsidR="002D3997" w:rsidRPr="002D3997">
        <w:rPr>
          <w:rFonts w:ascii="Times New Roman" w:hAnsi="Times New Roman"/>
          <w:color w:val="000000" w:themeColor="text1"/>
          <w:sz w:val="24"/>
          <w:szCs w:val="24"/>
        </w:rPr>
        <w:t xml:space="preserve"> là π.10</w:t>
      </w:r>
      <w:r w:rsidR="002D3997" w:rsidRPr="002D3997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 xml:space="preserve">4 </w:t>
      </w:r>
      <w:r w:rsidR="004475DC">
        <w:rPr>
          <w:rFonts w:ascii="Times New Roman" w:hAnsi="Times New Roman"/>
          <w:color w:val="000000" w:themeColor="text1"/>
          <w:sz w:val="24"/>
          <w:szCs w:val="24"/>
        </w:rPr>
        <w:t>V/m,</w:t>
      </w:r>
      <w:r w:rsidR="002D3997" w:rsidRPr="002D3997">
        <w:rPr>
          <w:rFonts w:ascii="Times New Roman" w:hAnsi="Times New Roman"/>
          <w:color w:val="000000" w:themeColor="text1"/>
          <w:sz w:val="24"/>
          <w:szCs w:val="24"/>
        </w:rPr>
        <w:t xml:space="preserve"> khối </w:t>
      </w:r>
      <w:r w:rsidR="00903122">
        <w:rPr>
          <w:rFonts w:ascii="Times New Roman" w:hAnsi="Times New Roman"/>
          <w:color w:val="000000" w:themeColor="text1"/>
          <w:sz w:val="24"/>
          <w:szCs w:val="24"/>
        </w:rPr>
        <w:t>l</w:t>
      </w:r>
      <w:r w:rsidR="002D3997" w:rsidRPr="002D3997">
        <w:rPr>
          <w:rFonts w:ascii="Times New Roman" w:hAnsi="Times New Roman"/>
          <w:color w:val="000000" w:themeColor="text1"/>
          <w:sz w:val="24"/>
          <w:szCs w:val="24"/>
        </w:rPr>
        <w:t>ượng hạt là m = 9.10</w:t>
      </w:r>
      <w:r w:rsidR="002D3997" w:rsidRPr="002D3997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-28</w:t>
      </w:r>
      <w:r w:rsidR="002D3997" w:rsidRPr="002D3997">
        <w:rPr>
          <w:rFonts w:ascii="Times New Roman" w:hAnsi="Times New Roman"/>
          <w:color w:val="000000" w:themeColor="text1"/>
          <w:sz w:val="24"/>
          <w:szCs w:val="24"/>
        </w:rPr>
        <w:t xml:space="preserve"> kg. Bỏ qua tác dụng của trọng lực và lực cản môi trường.</w:t>
      </w:r>
    </w:p>
    <w:p w:rsidR="002D3997" w:rsidRPr="002D3997" w:rsidRDefault="00502979" w:rsidP="00903122">
      <w:pPr>
        <w:spacing w:after="0" w:line="240" w:lineRule="auto"/>
        <w:ind w:firstLine="72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>a</w:t>
      </w:r>
      <w:r w:rsidR="002D3997" w:rsidRPr="00903122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2D3997" w:rsidRPr="002D3997">
        <w:rPr>
          <w:rFonts w:ascii="Times New Roman" w:hAnsi="Times New Roman"/>
          <w:b/>
          <w:color w:val="000000" w:themeColor="text1"/>
          <w:sz w:val="24"/>
          <w:szCs w:val="24"/>
        </w:rPr>
        <w:t xml:space="preserve"> </w:t>
      </w:r>
      <w:r w:rsidR="002D3997" w:rsidRPr="002D3997">
        <w:rPr>
          <w:rFonts w:ascii="Times New Roman" w:hAnsi="Times New Roman"/>
          <w:color w:val="000000" w:themeColor="text1"/>
          <w:sz w:val="24"/>
          <w:szCs w:val="24"/>
        </w:rPr>
        <w:t>Vẽ dạng quỹ đạo chuyển động của hạt. Tính tổng quãng đường hạt đi được kể từ khi xuất phát tại O đến khi gặp trục Ox lần thứ 2023 (không tính lần tại O).</w:t>
      </w:r>
    </w:p>
    <w:p w:rsidR="002D3997" w:rsidRPr="002D3997" w:rsidRDefault="00502979" w:rsidP="00502979">
      <w:pPr>
        <w:spacing w:after="0" w:line="240" w:lineRule="auto"/>
        <w:ind w:firstLine="72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Cs/>
          <w:color w:val="000000" w:themeColor="text1"/>
          <w:sz w:val="24"/>
          <w:szCs w:val="24"/>
        </w:rPr>
        <w:t>b</w:t>
      </w:r>
      <w:r w:rsidR="002D3997" w:rsidRPr="00502979">
        <w:rPr>
          <w:rFonts w:ascii="Times New Roman" w:hAnsi="Times New Roman"/>
          <w:bCs/>
          <w:color w:val="000000" w:themeColor="text1"/>
          <w:sz w:val="24"/>
          <w:szCs w:val="24"/>
        </w:rPr>
        <w:t>)</w:t>
      </w:r>
      <w:r w:rsidR="002D3997" w:rsidRPr="002D3997">
        <w:rPr>
          <w:rFonts w:ascii="Times New Roman" w:hAnsi="Times New Roman"/>
          <w:color w:val="000000" w:themeColor="text1"/>
          <w:sz w:val="24"/>
          <w:szCs w:val="24"/>
        </w:rPr>
        <w:t xml:space="preserve"> Giữ nguyên vùng từ trường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B</m:t>
                </m:r>
              </m:e>
            </m:acc>
          </m:e>
          <m:sub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1</m:t>
            </m:r>
          </m:sub>
        </m:sSub>
      </m:oMath>
      <w:r w:rsidR="002D3997" w:rsidRPr="002D3997">
        <w:rPr>
          <w:rFonts w:ascii="Times New Roman" w:hAnsi="Times New Roman"/>
          <w:color w:val="000000" w:themeColor="text1"/>
          <w:sz w:val="24"/>
          <w:szCs w:val="24"/>
        </w:rPr>
        <w:t xml:space="preserve">, thay vùng điện trường bằng vùng từ trường đều có </w:t>
      </w:r>
      <w:r w:rsidR="004475DC">
        <w:rPr>
          <w:rFonts w:ascii="Times New Roman" w:hAnsi="Times New Roman"/>
          <w:color w:val="000000" w:themeColor="text1"/>
          <w:sz w:val="24"/>
          <w:szCs w:val="24"/>
        </w:rPr>
        <w:t>vectơ</w:t>
      </w:r>
      <w:r w:rsidR="002D3997" w:rsidRPr="002D3997">
        <w:rPr>
          <w:rFonts w:ascii="Times New Roman" w:hAnsi="Times New Roman"/>
          <w:color w:val="000000" w:themeColor="text1"/>
          <w:sz w:val="24"/>
          <w:szCs w:val="24"/>
        </w:rPr>
        <w:t xml:space="preserve"> cảm ứng từ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B</m:t>
                </m:r>
              </m:e>
            </m:acc>
          </m:e>
          <m:sub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2</m:t>
            </m:r>
          </m:sub>
        </m:sSub>
      </m:oMath>
      <w:r w:rsidR="002D3997" w:rsidRPr="002D3997">
        <w:rPr>
          <w:rFonts w:ascii="Times New Roman" w:hAnsi="Times New Roman"/>
          <w:color w:val="000000" w:themeColor="text1"/>
          <w:sz w:val="24"/>
          <w:szCs w:val="24"/>
        </w:rPr>
        <w:t xml:space="preserve"> song song cùng chiều với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B</m:t>
                </m:r>
              </m:e>
            </m:acc>
          </m:e>
          <m:sub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1</m:t>
            </m:r>
          </m:sub>
        </m:sSub>
      </m:oMath>
      <w:r w:rsidR="002D3997" w:rsidRPr="002D3997">
        <w:rPr>
          <w:rFonts w:ascii="Times New Roman" w:hAnsi="Times New Roman"/>
          <w:color w:val="000000" w:themeColor="text1"/>
          <w:sz w:val="24"/>
          <w:szCs w:val="24"/>
        </w:rPr>
        <w:t xml:space="preserve"> và có độ lớn 2π</w:t>
      </w:r>
      <m:oMath>
        <m:r>
          <w:rPr>
            <w:rFonts w:ascii="Cambria Math" w:hAnsi="Cambria Math"/>
            <w:color w:val="000000" w:themeColor="text1"/>
            <w:sz w:val="24"/>
            <w:szCs w:val="24"/>
          </w:rPr>
          <m:t>.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-3</m:t>
            </m:r>
          </m:sup>
        </m:sSup>
        <m:r>
          <w:rPr>
            <w:rFonts w:ascii="Cambria Math" w:hAnsi="Cambria Math"/>
            <w:color w:val="000000" w:themeColor="text1"/>
            <w:sz w:val="24"/>
            <w:szCs w:val="24"/>
          </w:rPr>
          <m:t xml:space="preserve"> </m:t>
        </m:r>
      </m:oMath>
      <w:r w:rsidR="002D3997" w:rsidRPr="002D3997">
        <w:rPr>
          <w:rFonts w:ascii="Times New Roman" w:hAnsi="Times New Roman"/>
          <w:color w:val="000000" w:themeColor="text1"/>
          <w:sz w:val="24"/>
          <w:szCs w:val="24"/>
        </w:rPr>
        <w:t>T. Vẽ dạng quỹ đạo chuyển động của hạt và tính vận tốc trung bình của nó dọc theo trục Ox trong thời gian ∆t = 27.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-9</m:t>
            </m:r>
          </m:sup>
        </m:sSup>
        <m:r>
          <w:rPr>
            <w:rFonts w:ascii="Cambria Math" w:hAnsi="Cambria Math"/>
            <w:color w:val="000000" w:themeColor="text1"/>
            <w:sz w:val="24"/>
            <w:szCs w:val="24"/>
          </w:rPr>
          <m:t xml:space="preserve"> </m:t>
        </m:r>
      </m:oMath>
      <w:r>
        <w:rPr>
          <w:rFonts w:ascii="Times New Roman" w:hAnsi="Times New Roman"/>
          <w:color w:val="000000" w:themeColor="text1"/>
          <w:sz w:val="24"/>
          <w:szCs w:val="24"/>
        </w:rPr>
        <w:t>s</w:t>
      </w:r>
      <w:r w:rsidR="002D3997" w:rsidRPr="002D3997">
        <w:rPr>
          <w:rFonts w:ascii="Times New Roman" w:hAnsi="Times New Roman"/>
          <w:color w:val="000000" w:themeColor="text1"/>
          <w:sz w:val="24"/>
          <w:szCs w:val="24"/>
        </w:rPr>
        <w:t xml:space="preserve"> kể từ thời điểm bắn.</w:t>
      </w:r>
    </w:p>
    <w:p w:rsidR="00664571" w:rsidRDefault="00B467CB" w:rsidP="006B5BDA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/>
          <w:noProof/>
          <w:sz w:val="24"/>
          <w:szCs w:val="24"/>
        </w:rPr>
      </w:pPr>
      <w:bookmarkStart w:id="0" w:name="_GoBack"/>
      <w:bookmarkEnd w:id="0"/>
      <w:r>
        <w:rPr>
          <w:rFonts w:ascii="Times New Roman" w:hAnsi="Times New Roman"/>
          <w:b/>
          <w:bCs/>
          <w:noProof/>
          <w:sz w:val="24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42AD8C1B" wp14:editId="16E4C027">
                <wp:simplePos x="0" y="0"/>
                <wp:positionH relativeFrom="column">
                  <wp:posOffset>4871085</wp:posOffset>
                </wp:positionH>
                <wp:positionV relativeFrom="paragraph">
                  <wp:posOffset>83185</wp:posOffset>
                </wp:positionV>
                <wp:extent cx="1787525" cy="2060575"/>
                <wp:effectExtent l="0" t="0" r="3175" b="0"/>
                <wp:wrapSquare wrapText="bothSides"/>
                <wp:docPr id="30" name="Group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87525" cy="2060575"/>
                          <a:chOff x="9259" y="1986"/>
                          <a:chExt cx="2275" cy="2944"/>
                        </a:xfrm>
                      </wpg:grpSpPr>
                      <pic:pic xmlns:pic="http://schemas.openxmlformats.org/drawingml/2006/picture">
                        <pic:nvPicPr>
                          <pic:cNvPr id="48" name="Picture 2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259" y="1986"/>
                            <a:ext cx="2275" cy="26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4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9871" y="4377"/>
                            <a:ext cx="1431" cy="55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01A7" w:rsidRPr="008A3933" w:rsidRDefault="004101A7" w:rsidP="00F94A2E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8A3933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Hình 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0" o:spid="_x0000_s1070" style="position:absolute;left:0;text-align:left;margin-left:383.55pt;margin-top:6.55pt;width:140.75pt;height:162.25pt;z-index:251657216" coordorigin="9259,1986" coordsize="2275,294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">
                <v:shape id="Picture 297" o:spid="_x0000_s1071" type="#_x0000_t75" style="position:absolute;left:9259;top:1986;width:2275;height:264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pbu7vBAAAA2wAAAA8AAABkcnMvZG93bnJldi54bWxET89rwjAUvg/2P4Q38DLW1DKGdI0i4kCE&#10;HdYqXh/Nsyk2L6XJ2vrfm8Ngx4/vd7GZbSdGGnzrWMEySUEQ10633Cg4VV9vKxA+IGvsHJOCO3nY&#10;rJ+fCsy1m/iHxjI0Ioawz1GBCaHPpfS1IYs+cT1x5K5usBgiHBqpB5xiuO1klqYf0mLLscFgTztD&#10;9a38tQqOR9NdX7+n82VrsCp3l1tW0V6pxcu8/QQRaA7/4j/3QSt4j2Pjl/gD5PoB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Epbu7vBAAAA2wAAAA8AAAAAAAAAAAAAAAAAnwIA&#10;AGRycy9kb3ducmV2LnhtbFBLBQYAAAAABAAEAPcAAACNAwAAAAA=&#10;">
                  <v:imagedata r:id="rId19" o:title=""/>
                </v:shape>
                <v:shape id="Text Box 44" o:spid="_x0000_s1072" type="#_x0000_t202" style="position:absolute;left:9871;top:4377;width:1431;height:5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BEvsIA&#10;AADbAAAADwAAAGRycy9kb3ducmV2LnhtbESP3YrCMBSE7wXfIRxhb8Smin/bNYourHhb9QFOm2Nb&#10;bE5KE219+42wsJfDzHzDbHa9qcWTWldZVjCNYhDEudUVFwqul5/JGoTzyBpry6TgRQ522+Fgg4m2&#10;Haf0PPtCBAi7BBWU3jeJlC4vyaCLbEMcvJttDfog20LqFrsAN7WcxfFSGqw4LJTY0HdJ+f38MApu&#10;p268+Oyyo7+u0vnygNUqsy+lPkb9/guEp97/h//aJ61gMYf3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MES+wgAAANsAAAAPAAAAAAAAAAAAAAAAAJgCAABkcnMvZG93&#10;bnJldi54bWxQSwUGAAAAAAQABAD1AAAAhwMAAAAA&#10;" stroked="f">
                  <v:textbox>
                    <w:txbxContent>
                      <w:p w:rsidR="004101A7" w:rsidRPr="008A3933" w:rsidRDefault="004101A7" w:rsidP="00F94A2E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 w:rsidRPr="008A3933"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Hình 4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94A2E" w:rsidRPr="00057EE3">
        <w:rPr>
          <w:rFonts w:ascii="Times New Roman" w:hAnsi="Times New Roman"/>
          <w:b/>
          <w:bCs/>
          <w:sz w:val="24"/>
          <w:szCs w:val="24"/>
        </w:rPr>
        <w:t>Câu 4:</w:t>
      </w:r>
      <w:r w:rsidR="00F94A2E" w:rsidRPr="00057EE3">
        <w:rPr>
          <w:rFonts w:ascii="Times New Roman" w:hAnsi="Times New Roman"/>
          <w:noProof/>
          <w:sz w:val="24"/>
          <w:szCs w:val="24"/>
        </w:rPr>
        <w:t xml:space="preserve"> </w:t>
      </w:r>
      <w:r w:rsidR="00F94A2E" w:rsidRPr="00057EE3">
        <w:rPr>
          <w:rFonts w:ascii="Times New Roman" w:hAnsi="Times New Roman"/>
          <w:b/>
          <w:noProof/>
          <w:sz w:val="24"/>
          <w:szCs w:val="24"/>
        </w:rPr>
        <w:t>(3</w:t>
      </w:r>
      <w:r>
        <w:rPr>
          <w:rFonts w:ascii="Times New Roman" w:hAnsi="Times New Roman"/>
          <w:b/>
          <w:noProof/>
          <w:sz w:val="24"/>
          <w:szCs w:val="24"/>
        </w:rPr>
        <w:t>,</w:t>
      </w:r>
      <w:r w:rsidR="00BD4686">
        <w:rPr>
          <w:rFonts w:ascii="Times New Roman" w:hAnsi="Times New Roman"/>
          <w:b/>
          <w:noProof/>
          <w:sz w:val="24"/>
          <w:szCs w:val="24"/>
        </w:rPr>
        <w:t>0</w:t>
      </w:r>
      <w:r w:rsidR="00F94A2E" w:rsidRPr="00057EE3">
        <w:rPr>
          <w:rFonts w:ascii="Times New Roman" w:hAnsi="Times New Roman"/>
          <w:b/>
          <w:noProof/>
          <w:sz w:val="24"/>
          <w:szCs w:val="24"/>
        </w:rPr>
        <w:t xml:space="preserve"> điểm)</w:t>
      </w:r>
      <w:r w:rsidR="00F94A2E" w:rsidRPr="00057EE3">
        <w:rPr>
          <w:rFonts w:ascii="Times New Roman" w:hAnsi="Times New Roman"/>
          <w:noProof/>
          <w:sz w:val="24"/>
          <w:szCs w:val="24"/>
        </w:rPr>
        <w:t xml:space="preserve"> </w:t>
      </w:r>
    </w:p>
    <w:p w:rsidR="00F94A2E" w:rsidRPr="00057EE3" w:rsidRDefault="00664571" w:rsidP="006B5BDA">
      <w:pPr>
        <w:tabs>
          <w:tab w:val="left" w:pos="720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/>
          <w:b/>
          <w:sz w:val="24"/>
          <w:szCs w:val="24"/>
          <w:lang w:val="pt-BR"/>
        </w:rPr>
      </w:pPr>
      <w:r>
        <w:rPr>
          <w:rFonts w:ascii="Times New Roman" w:hAnsi="Times New Roman"/>
          <w:noProof/>
          <w:sz w:val="24"/>
          <w:szCs w:val="24"/>
        </w:rPr>
        <w:tab/>
      </w:r>
      <w:r w:rsidR="00F94A2E" w:rsidRPr="00057EE3">
        <w:rPr>
          <w:rFonts w:ascii="Times New Roman" w:hAnsi="Times New Roman"/>
          <w:color w:val="000000"/>
          <w:sz w:val="24"/>
          <w:szCs w:val="24"/>
          <w:lang w:val="pt-BR"/>
        </w:rPr>
        <w:t xml:space="preserve">Cho mạch điện như </w:t>
      </w:r>
      <w:r w:rsidR="00F94A2E">
        <w:rPr>
          <w:rFonts w:ascii="Times New Roman" w:hAnsi="Times New Roman"/>
          <w:color w:val="000000"/>
          <w:sz w:val="24"/>
          <w:szCs w:val="24"/>
          <w:lang w:val="pt-BR"/>
        </w:rPr>
        <w:t>hình 4</w:t>
      </w:r>
      <w:r w:rsidR="00F94A2E" w:rsidRPr="00057EE3">
        <w:rPr>
          <w:rFonts w:ascii="Times New Roman" w:hAnsi="Times New Roman"/>
          <w:color w:val="000000"/>
          <w:sz w:val="24"/>
          <w:szCs w:val="24"/>
          <w:lang w:val="pt-BR"/>
        </w:rPr>
        <w:t xml:space="preserve">, </w:t>
      </w:r>
      <w:r w:rsidR="00F94A2E">
        <w:rPr>
          <w:rFonts w:ascii="Times New Roman" w:hAnsi="Times New Roman"/>
          <w:color w:val="000000"/>
          <w:sz w:val="24"/>
          <w:szCs w:val="24"/>
          <w:lang w:val="pt-BR"/>
        </w:rPr>
        <w:t xml:space="preserve">trong đó </w:t>
      </w:r>
      <w:r w:rsidR="00F94A2E" w:rsidRPr="00057EE3">
        <w:rPr>
          <w:rFonts w:ascii="Times New Roman" w:hAnsi="Times New Roman"/>
          <w:color w:val="000000"/>
          <w:sz w:val="24"/>
          <w:szCs w:val="24"/>
          <w:lang w:val="pt-BR"/>
        </w:rPr>
        <w:t>c</w:t>
      </w:r>
      <w:r w:rsidR="00F94A2E">
        <w:rPr>
          <w:rFonts w:ascii="Times New Roman" w:hAnsi="Times New Roman"/>
          <w:color w:val="000000"/>
          <w:sz w:val="24"/>
          <w:szCs w:val="24"/>
          <w:lang w:val="pt-BR"/>
        </w:rPr>
        <w:t>ác nguồn điện có suất điện động và</w:t>
      </w:r>
      <w:r w:rsidR="00F94A2E" w:rsidRPr="00057EE3">
        <w:rPr>
          <w:rFonts w:ascii="Times New Roman" w:hAnsi="Times New Roman"/>
          <w:color w:val="000000"/>
          <w:sz w:val="24"/>
          <w:szCs w:val="24"/>
          <w:lang w:val="pt-BR"/>
        </w:rPr>
        <w:t xml:space="preserve"> điện trở trong tương ứng là E</w:t>
      </w:r>
      <w:r w:rsidR="00F94A2E" w:rsidRPr="00057EE3">
        <w:rPr>
          <w:rFonts w:ascii="Times New Roman" w:hAnsi="Times New Roman"/>
          <w:color w:val="000000"/>
          <w:sz w:val="24"/>
          <w:szCs w:val="24"/>
          <w:vertAlign w:val="subscript"/>
          <w:lang w:val="pt-BR"/>
        </w:rPr>
        <w:t>1</w:t>
      </w:r>
      <w:r w:rsidR="00F94A2E" w:rsidRPr="00057EE3">
        <w:rPr>
          <w:rFonts w:ascii="Times New Roman" w:hAnsi="Times New Roman"/>
          <w:color w:val="000000"/>
          <w:sz w:val="24"/>
          <w:szCs w:val="24"/>
          <w:lang w:val="pt-BR"/>
        </w:rPr>
        <w:t xml:space="preserve"> = 3 V, r</w:t>
      </w:r>
      <w:r w:rsidR="00F94A2E" w:rsidRPr="00057EE3">
        <w:rPr>
          <w:rFonts w:ascii="Times New Roman" w:hAnsi="Times New Roman"/>
          <w:color w:val="000000"/>
          <w:sz w:val="24"/>
          <w:szCs w:val="24"/>
          <w:vertAlign w:val="subscript"/>
          <w:lang w:val="pt-BR"/>
        </w:rPr>
        <w:t>1</w:t>
      </w:r>
      <w:r w:rsidR="00F94A2E" w:rsidRPr="00057EE3">
        <w:rPr>
          <w:rFonts w:ascii="Times New Roman" w:hAnsi="Times New Roman"/>
          <w:color w:val="000000"/>
          <w:sz w:val="24"/>
          <w:szCs w:val="24"/>
          <w:lang w:val="pt-BR"/>
        </w:rPr>
        <w:t xml:space="preserve"> = 1 </w:t>
      </w:r>
      <w:r w:rsidR="00F94A2E" w:rsidRPr="00057EE3">
        <w:rPr>
          <w:rFonts w:ascii="Times New Roman" w:hAnsi="Times New Roman"/>
          <w:color w:val="000000"/>
          <w:sz w:val="24"/>
          <w:szCs w:val="24"/>
          <w:lang w:val="nl-NL"/>
        </w:rPr>
        <w:sym w:font="Symbol" w:char="F057"/>
      </w:r>
      <w:r w:rsidR="00F94A2E" w:rsidRPr="00057EE3">
        <w:rPr>
          <w:rFonts w:ascii="Times New Roman" w:hAnsi="Times New Roman"/>
          <w:color w:val="000000"/>
          <w:sz w:val="24"/>
          <w:szCs w:val="24"/>
          <w:lang w:val="pt-BR"/>
        </w:rPr>
        <w:t>; E</w:t>
      </w:r>
      <w:r w:rsidR="00F94A2E" w:rsidRPr="00057EE3">
        <w:rPr>
          <w:rFonts w:ascii="Times New Roman" w:hAnsi="Times New Roman"/>
          <w:color w:val="000000"/>
          <w:sz w:val="24"/>
          <w:szCs w:val="24"/>
          <w:vertAlign w:val="subscript"/>
          <w:lang w:val="pt-BR"/>
        </w:rPr>
        <w:t>2</w:t>
      </w:r>
      <w:r w:rsidR="00F94A2E" w:rsidRPr="00057EE3">
        <w:rPr>
          <w:rFonts w:ascii="Times New Roman" w:hAnsi="Times New Roman"/>
          <w:color w:val="000000"/>
          <w:sz w:val="24"/>
          <w:szCs w:val="24"/>
          <w:lang w:val="pt-BR"/>
        </w:rPr>
        <w:t xml:space="preserve"> = 1,5 V, r</w:t>
      </w:r>
      <w:r w:rsidR="00F94A2E" w:rsidRPr="00057EE3">
        <w:rPr>
          <w:rFonts w:ascii="Times New Roman" w:hAnsi="Times New Roman"/>
          <w:color w:val="000000"/>
          <w:sz w:val="24"/>
          <w:szCs w:val="24"/>
          <w:vertAlign w:val="subscript"/>
          <w:lang w:val="pt-BR"/>
        </w:rPr>
        <w:t>2</w:t>
      </w:r>
      <w:r w:rsidR="00F94A2E" w:rsidRPr="00057EE3">
        <w:rPr>
          <w:rFonts w:ascii="Times New Roman" w:hAnsi="Times New Roman"/>
          <w:color w:val="000000"/>
          <w:sz w:val="24"/>
          <w:szCs w:val="24"/>
          <w:lang w:val="pt-BR"/>
        </w:rPr>
        <w:t xml:space="preserve"> = 1,5 </w:t>
      </w:r>
      <w:r w:rsidR="00F94A2E" w:rsidRPr="00057EE3">
        <w:rPr>
          <w:rFonts w:ascii="Times New Roman" w:hAnsi="Times New Roman"/>
          <w:color w:val="000000"/>
          <w:sz w:val="24"/>
          <w:szCs w:val="24"/>
          <w:lang w:val="nl-NL"/>
        </w:rPr>
        <w:sym w:font="Symbol" w:char="F057"/>
      </w:r>
      <w:r w:rsidR="00F94A2E">
        <w:rPr>
          <w:rFonts w:ascii="Times New Roman" w:hAnsi="Times New Roman"/>
          <w:color w:val="000000"/>
          <w:sz w:val="24"/>
          <w:szCs w:val="24"/>
          <w:lang w:val="pt-BR"/>
        </w:rPr>
        <w:t xml:space="preserve">, </w:t>
      </w:r>
      <w:r w:rsidR="00F94A2E" w:rsidRPr="00057EE3">
        <w:rPr>
          <w:rFonts w:ascii="Times New Roman" w:hAnsi="Times New Roman"/>
          <w:color w:val="000000"/>
          <w:sz w:val="24"/>
          <w:szCs w:val="24"/>
          <w:lang w:val="pt-BR"/>
        </w:rPr>
        <w:t xml:space="preserve">R là biến trở, đèn Đ có ghi </w:t>
      </w:r>
      <w:r w:rsidR="00F94A2E" w:rsidRPr="00057EE3">
        <w:rPr>
          <w:rFonts w:ascii="Times New Roman" w:hAnsi="Times New Roman"/>
          <w:color w:val="000000"/>
          <w:sz w:val="24"/>
          <w:szCs w:val="24"/>
          <w:lang w:val="nl-NL"/>
        </w:rPr>
        <w:t>3 V - 3 W,</w:t>
      </w:r>
      <w:r w:rsidR="00F94A2E">
        <w:rPr>
          <w:rFonts w:ascii="Times New Roman" w:hAnsi="Times New Roman"/>
          <w:color w:val="000000"/>
          <w:sz w:val="24"/>
          <w:szCs w:val="24"/>
          <w:lang w:val="pt-BR"/>
        </w:rPr>
        <w:t xml:space="preserve"> vôn kế V có điện trở rất lớn</w:t>
      </w:r>
      <w:r w:rsidR="008E3192">
        <w:rPr>
          <w:rFonts w:ascii="Times New Roman" w:hAnsi="Times New Roman"/>
          <w:color w:val="000000"/>
          <w:sz w:val="24"/>
          <w:szCs w:val="24"/>
          <w:lang w:val="pt-BR"/>
        </w:rPr>
        <w:t>, bỏ qua điện trở các dây nối</w:t>
      </w:r>
      <w:r w:rsidR="00F94A2E" w:rsidRPr="00057EE3">
        <w:rPr>
          <w:rFonts w:ascii="Times New Roman" w:hAnsi="Times New Roman"/>
          <w:color w:val="000000"/>
          <w:sz w:val="24"/>
          <w:szCs w:val="24"/>
          <w:lang w:val="pt-BR"/>
        </w:rPr>
        <w:t>.</w:t>
      </w:r>
    </w:p>
    <w:p w:rsidR="00F94A2E" w:rsidRPr="00057EE3" w:rsidRDefault="00F94A2E" w:rsidP="006B5BDA">
      <w:pPr>
        <w:tabs>
          <w:tab w:val="left" w:pos="720"/>
        </w:tabs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  <w:lang w:val="pt-BR"/>
        </w:rPr>
      </w:pPr>
      <w:r w:rsidRPr="00057EE3">
        <w:rPr>
          <w:rFonts w:ascii="Times New Roman" w:hAnsi="Times New Roman"/>
          <w:sz w:val="24"/>
          <w:szCs w:val="24"/>
          <w:lang w:val="pt-BR"/>
        </w:rPr>
        <w:t xml:space="preserve">          </w:t>
      </w:r>
      <w:r w:rsidR="00F86417">
        <w:rPr>
          <w:rFonts w:ascii="Times New Roman" w:hAnsi="Times New Roman"/>
          <w:sz w:val="24"/>
          <w:szCs w:val="24"/>
          <w:lang w:val="pt-BR"/>
        </w:rPr>
        <w:tab/>
      </w:r>
      <w:r w:rsidR="008E3192">
        <w:rPr>
          <w:rFonts w:ascii="Times New Roman" w:hAnsi="Times New Roman"/>
          <w:color w:val="000000"/>
          <w:sz w:val="24"/>
          <w:szCs w:val="24"/>
          <w:lang w:val="pt-BR"/>
        </w:rPr>
        <w:t>a)</w:t>
      </w:r>
      <w:r w:rsidRPr="00057EE3">
        <w:rPr>
          <w:rFonts w:ascii="Times New Roman" w:hAnsi="Times New Roman"/>
          <w:color w:val="000000"/>
          <w:sz w:val="24"/>
          <w:szCs w:val="24"/>
          <w:lang w:val="pt-BR"/>
        </w:rPr>
        <w:t xml:space="preserve"> Cho R = 3 </w:t>
      </w:r>
      <w:r w:rsidRPr="00057EE3">
        <w:rPr>
          <w:rFonts w:ascii="Times New Roman" w:hAnsi="Times New Roman"/>
          <w:color w:val="000000"/>
          <w:sz w:val="24"/>
          <w:szCs w:val="24"/>
          <w:lang w:val="nl-NL"/>
        </w:rPr>
        <w:sym w:font="Symbol" w:char="F057"/>
      </w:r>
      <w:r w:rsidRPr="00057EE3">
        <w:rPr>
          <w:rFonts w:ascii="Times New Roman" w:hAnsi="Times New Roman"/>
          <w:color w:val="000000"/>
          <w:sz w:val="24"/>
          <w:szCs w:val="24"/>
          <w:lang w:val="pt-BR"/>
        </w:rPr>
        <w:t xml:space="preserve">, tính </w:t>
      </w:r>
      <w:r>
        <w:rPr>
          <w:rFonts w:ascii="Times New Roman" w:hAnsi="Times New Roman"/>
          <w:color w:val="000000"/>
          <w:sz w:val="24"/>
          <w:szCs w:val="24"/>
          <w:lang w:val="pt-BR"/>
        </w:rPr>
        <w:t xml:space="preserve">hiệu điện thế </w:t>
      </w:r>
      <w:r w:rsidRPr="00057EE3">
        <w:rPr>
          <w:rFonts w:ascii="Times New Roman" w:hAnsi="Times New Roman"/>
          <w:color w:val="000000"/>
          <w:sz w:val="24"/>
          <w:szCs w:val="24"/>
          <w:lang w:val="pt-BR"/>
        </w:rPr>
        <w:t>U</w:t>
      </w:r>
      <w:r w:rsidRPr="00057EE3">
        <w:rPr>
          <w:rFonts w:ascii="Times New Roman" w:hAnsi="Times New Roman"/>
          <w:color w:val="000000"/>
          <w:sz w:val="24"/>
          <w:szCs w:val="24"/>
          <w:vertAlign w:val="subscript"/>
          <w:lang w:val="pt-BR"/>
        </w:rPr>
        <w:t>BC</w:t>
      </w:r>
      <w:r w:rsidRPr="00057EE3">
        <w:rPr>
          <w:rFonts w:ascii="Times New Roman" w:hAnsi="Times New Roman"/>
          <w:color w:val="000000"/>
          <w:sz w:val="24"/>
          <w:szCs w:val="24"/>
          <w:lang w:val="pt-BR"/>
        </w:rPr>
        <w:t xml:space="preserve"> và cho biết đèn có sáng bình thường không</w:t>
      </w:r>
      <w:r w:rsidR="005618BE">
        <w:rPr>
          <w:rFonts w:ascii="Times New Roman" w:hAnsi="Times New Roman"/>
          <w:color w:val="000000"/>
          <w:sz w:val="24"/>
          <w:szCs w:val="24"/>
          <w:lang w:val="pt-BR"/>
        </w:rPr>
        <w:t xml:space="preserve"> </w:t>
      </w:r>
      <w:r w:rsidRPr="00057EE3">
        <w:rPr>
          <w:rFonts w:ascii="Times New Roman" w:hAnsi="Times New Roman"/>
          <w:color w:val="000000"/>
          <w:sz w:val="24"/>
          <w:szCs w:val="24"/>
          <w:lang w:val="pt-BR"/>
        </w:rPr>
        <w:t>?</w:t>
      </w:r>
    </w:p>
    <w:p w:rsidR="00F94A2E" w:rsidRPr="00057EE3" w:rsidRDefault="00F94A2E" w:rsidP="006B5BDA">
      <w:pPr>
        <w:tabs>
          <w:tab w:val="left" w:pos="720"/>
        </w:tabs>
        <w:spacing w:after="0" w:line="240" w:lineRule="auto"/>
        <w:contextualSpacing/>
        <w:rPr>
          <w:rFonts w:ascii="Times New Roman" w:hAnsi="Times New Roman"/>
          <w:color w:val="000000"/>
          <w:sz w:val="24"/>
          <w:szCs w:val="24"/>
          <w:lang w:val="pt-BR"/>
        </w:rPr>
      </w:pPr>
      <w:r w:rsidRPr="00057EE3">
        <w:rPr>
          <w:rFonts w:ascii="Times New Roman" w:hAnsi="Times New Roman"/>
          <w:color w:val="000000"/>
          <w:sz w:val="24"/>
          <w:szCs w:val="24"/>
          <w:lang w:val="pt-BR"/>
        </w:rPr>
        <w:t xml:space="preserve">          </w:t>
      </w:r>
      <w:r w:rsidR="00F86417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="008E3192">
        <w:rPr>
          <w:rFonts w:ascii="Times New Roman" w:hAnsi="Times New Roman"/>
          <w:color w:val="000000"/>
          <w:sz w:val="24"/>
          <w:szCs w:val="24"/>
          <w:lang w:val="pt-BR"/>
        </w:rPr>
        <w:t>b)</w:t>
      </w:r>
      <w:r w:rsidRPr="00057EE3">
        <w:rPr>
          <w:rFonts w:ascii="Times New Roman" w:hAnsi="Times New Roman"/>
          <w:color w:val="000000"/>
          <w:sz w:val="24"/>
          <w:szCs w:val="24"/>
          <w:lang w:val="pt-BR"/>
        </w:rPr>
        <w:t xml:space="preserve"> Giá trị của biến trở R  bằng bao nhiêu </w:t>
      </w:r>
      <w:r>
        <w:rPr>
          <w:rFonts w:ascii="Times New Roman" w:hAnsi="Times New Roman"/>
          <w:color w:val="000000"/>
          <w:sz w:val="24"/>
          <w:szCs w:val="24"/>
          <w:lang w:val="pt-BR"/>
        </w:rPr>
        <w:t>thì</w:t>
      </w:r>
      <w:r w:rsidRPr="00057EE3">
        <w:rPr>
          <w:rFonts w:ascii="Times New Roman" w:hAnsi="Times New Roman"/>
          <w:color w:val="000000"/>
          <w:sz w:val="24"/>
          <w:szCs w:val="24"/>
          <w:lang w:val="pt-BR"/>
        </w:rPr>
        <w:t xml:space="preserve"> vôn kế V chỉ số 0, khi đó đèn Đ có sáng bình thường không</w:t>
      </w:r>
      <w:r w:rsidR="005618BE">
        <w:rPr>
          <w:rFonts w:ascii="Times New Roman" w:hAnsi="Times New Roman"/>
          <w:color w:val="000000"/>
          <w:sz w:val="24"/>
          <w:szCs w:val="24"/>
          <w:lang w:val="pt-BR"/>
        </w:rPr>
        <w:t xml:space="preserve"> </w:t>
      </w:r>
      <w:r w:rsidRPr="00057EE3">
        <w:rPr>
          <w:rFonts w:ascii="Times New Roman" w:hAnsi="Times New Roman"/>
          <w:color w:val="000000"/>
          <w:sz w:val="24"/>
          <w:szCs w:val="24"/>
          <w:lang w:val="pt-BR"/>
        </w:rPr>
        <w:t>?</w:t>
      </w:r>
    </w:p>
    <w:p w:rsidR="00F94A2E" w:rsidRPr="00057EE3" w:rsidRDefault="00F94A2E" w:rsidP="006B5BDA">
      <w:pPr>
        <w:tabs>
          <w:tab w:val="left" w:pos="1560"/>
        </w:tabs>
        <w:spacing w:after="0" w:line="240" w:lineRule="auto"/>
        <w:contextualSpacing/>
        <w:jc w:val="both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057EE3">
        <w:rPr>
          <w:rFonts w:ascii="Times New Roman" w:hAnsi="Times New Roman"/>
          <w:color w:val="000000"/>
          <w:sz w:val="24"/>
          <w:szCs w:val="24"/>
          <w:lang w:val="pt-BR"/>
        </w:rPr>
        <w:t xml:space="preserve">          </w:t>
      </w:r>
      <w:r w:rsidR="00F86417">
        <w:rPr>
          <w:rFonts w:ascii="Times New Roman" w:hAnsi="Times New Roman"/>
          <w:color w:val="000000"/>
          <w:sz w:val="24"/>
          <w:szCs w:val="24"/>
          <w:lang w:val="pt-BR"/>
        </w:rPr>
        <w:t xml:space="preserve">  </w:t>
      </w:r>
      <w:r w:rsidR="008E3192">
        <w:rPr>
          <w:rFonts w:ascii="Times New Roman" w:hAnsi="Times New Roman"/>
          <w:color w:val="000000"/>
          <w:sz w:val="24"/>
          <w:szCs w:val="24"/>
          <w:lang w:val="pt-BR"/>
        </w:rPr>
        <w:t>c)</w:t>
      </w:r>
      <w:r w:rsidRPr="00057EE3">
        <w:rPr>
          <w:rFonts w:ascii="Times New Roman" w:hAnsi="Times New Roman"/>
          <w:color w:val="000000"/>
          <w:sz w:val="24"/>
          <w:szCs w:val="24"/>
          <w:lang w:val="pt-BR"/>
        </w:rPr>
        <w:t xml:space="preserve"> </w:t>
      </w:r>
      <w:r w:rsidR="004C17F5">
        <w:rPr>
          <w:rFonts w:ascii="Times New Roman" w:hAnsi="Times New Roman"/>
          <w:color w:val="000000"/>
          <w:sz w:val="24"/>
          <w:szCs w:val="24"/>
          <w:lang w:val="pt-BR"/>
        </w:rPr>
        <w:t>Trường hợp</w:t>
      </w:r>
      <w:r w:rsidR="00BA2CC2">
        <w:rPr>
          <w:rFonts w:ascii="Times New Roman" w:hAnsi="Times New Roman"/>
          <w:color w:val="000000"/>
          <w:sz w:val="24"/>
          <w:szCs w:val="24"/>
          <w:lang w:val="pt-BR"/>
        </w:rPr>
        <w:t xml:space="preserve"> R = 3 </w:t>
      </w:r>
      <w:r w:rsidR="004C17F5" w:rsidRPr="00057EE3">
        <w:rPr>
          <w:rFonts w:ascii="Times New Roman" w:hAnsi="Times New Roman"/>
          <w:color w:val="000000"/>
          <w:sz w:val="24"/>
          <w:szCs w:val="24"/>
          <w:lang w:val="nl-NL"/>
        </w:rPr>
        <w:sym w:font="Symbol" w:char="F057"/>
      </w:r>
      <w:r w:rsidR="004C17F5">
        <w:rPr>
          <w:rFonts w:ascii="Times New Roman" w:hAnsi="Times New Roman"/>
          <w:color w:val="000000"/>
          <w:sz w:val="24"/>
          <w:szCs w:val="24"/>
          <w:lang w:val="nl-NL"/>
        </w:rPr>
        <w:t xml:space="preserve">, </w:t>
      </w:r>
      <w:r w:rsidR="004C17F5">
        <w:rPr>
          <w:rFonts w:ascii="Times New Roman" w:hAnsi="Times New Roman"/>
          <w:color w:val="000000"/>
          <w:sz w:val="24"/>
          <w:szCs w:val="24"/>
          <w:lang w:val="pt-BR"/>
        </w:rPr>
        <w:t>t</w:t>
      </w:r>
      <w:r w:rsidRPr="00057EE3">
        <w:rPr>
          <w:rFonts w:ascii="Times New Roman" w:hAnsi="Times New Roman"/>
          <w:color w:val="000000"/>
          <w:sz w:val="24"/>
          <w:szCs w:val="24"/>
          <w:lang w:val="pt-BR"/>
        </w:rPr>
        <w:t>hay</w:t>
      </w:r>
      <w:r w:rsidRPr="00057EE3">
        <w:rPr>
          <w:rFonts w:ascii="Times New Roman" w:hAnsi="Times New Roman"/>
          <w:b/>
          <w:color w:val="000000"/>
          <w:sz w:val="24"/>
          <w:szCs w:val="24"/>
          <w:lang w:val="pt-BR"/>
        </w:rPr>
        <w:t xml:space="preserve"> </w:t>
      </w:r>
      <w:r w:rsidRPr="00057EE3">
        <w:rPr>
          <w:rFonts w:ascii="Times New Roman" w:hAnsi="Times New Roman"/>
          <w:color w:val="000000"/>
          <w:sz w:val="24"/>
          <w:szCs w:val="24"/>
          <w:lang w:val="pt-BR"/>
        </w:rPr>
        <w:t xml:space="preserve">vôn kế V bằng tụ điện có điện dung </w:t>
      </w:r>
      <w:r w:rsidR="00F43D8D">
        <w:rPr>
          <w:rFonts w:ascii="Times New Roman" w:hAnsi="Times New Roman"/>
          <w:color w:val="000000"/>
          <w:sz w:val="24"/>
          <w:szCs w:val="24"/>
          <w:lang w:val="pt-BR"/>
        </w:rPr>
        <w:t xml:space="preserve">         </w:t>
      </w:r>
      <w:r w:rsidRPr="00057EE3">
        <w:rPr>
          <w:rFonts w:ascii="Times New Roman" w:hAnsi="Times New Roman"/>
          <w:color w:val="000000"/>
          <w:sz w:val="24"/>
          <w:szCs w:val="24"/>
          <w:lang w:val="pt-BR"/>
        </w:rPr>
        <w:t>C = 2 µF, xác định điện tích của bản tụ nối với điểm C.</w:t>
      </w:r>
    </w:p>
    <w:p w:rsidR="00F94A2E" w:rsidRPr="00057EE3" w:rsidRDefault="00F94A2E" w:rsidP="006B5BDA">
      <w:pPr>
        <w:tabs>
          <w:tab w:val="left" w:pos="1560"/>
        </w:tabs>
        <w:spacing w:after="0" w:line="240" w:lineRule="auto"/>
        <w:contextualSpacing/>
        <w:jc w:val="both"/>
        <w:rPr>
          <w:rFonts w:ascii="Times New Roman" w:hAnsi="Times New Roman"/>
          <w:color w:val="000000"/>
          <w:sz w:val="24"/>
          <w:szCs w:val="24"/>
          <w:lang w:val="pt-BR"/>
        </w:rPr>
      </w:pPr>
    </w:p>
    <w:p w:rsidR="0017589E" w:rsidRPr="00057EE3" w:rsidRDefault="00947B80" w:rsidP="006B5BDA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60AC5190" wp14:editId="4DC1E065">
                <wp:simplePos x="0" y="0"/>
                <wp:positionH relativeFrom="column">
                  <wp:posOffset>5020945</wp:posOffset>
                </wp:positionH>
                <wp:positionV relativeFrom="paragraph">
                  <wp:posOffset>57150</wp:posOffset>
                </wp:positionV>
                <wp:extent cx="1562735" cy="1623695"/>
                <wp:effectExtent l="0" t="0" r="18415" b="0"/>
                <wp:wrapSquare wrapText="bothSides"/>
                <wp:docPr id="5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62735" cy="1623695"/>
                          <a:chOff x="0" y="0"/>
                          <a:chExt cx="1562735" cy="1623719"/>
                        </a:xfrm>
                      </wpg:grpSpPr>
                      <wpg:grpSp>
                        <wpg:cNvPr id="285" name="Group 285"/>
                        <wpg:cNvGrpSpPr/>
                        <wpg:grpSpPr>
                          <a:xfrm>
                            <a:off x="0" y="0"/>
                            <a:ext cx="1562735" cy="1340485"/>
                            <a:chOff x="0" y="0"/>
                            <a:chExt cx="1562735" cy="1340485"/>
                          </a:xfrm>
                        </wpg:grpSpPr>
                        <wps:wsp>
                          <wps:cNvPr id="256" name="Oval 256"/>
                          <wps:cNvSpPr>
                            <a:spLocks noChangeArrowheads="1"/>
                          </wps:cNvSpPr>
                          <wps:spPr bwMode="auto">
                            <a:xfrm>
                              <a:off x="482600" y="260350"/>
                              <a:ext cx="1080135" cy="1080135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5" name="Text Box 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4290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101A7" w:rsidRPr="0017589E" w:rsidRDefault="004101A7" w:rsidP="0017589E">
                                <w:pP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</w:rPr>
                                </w:pPr>
                                <w:r w:rsidRPr="0017589E"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5" name="Line 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12750" y="31750"/>
                              <a:ext cx="615315" cy="770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8" name="Text Box 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5585" y="82550"/>
                              <a:ext cx="34290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101A7" w:rsidRPr="0017589E" w:rsidRDefault="004101A7" w:rsidP="0017589E">
                                <w:pPr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</w:rPr>
                                </w:pPr>
                                <w:r w:rsidRPr="0017589E"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9" name="Text Box 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6300" y="749300"/>
                              <a:ext cx="34290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101A7" w:rsidRPr="0017589E" w:rsidRDefault="004101A7" w:rsidP="0017589E">
                                <w:pPr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</w:rPr>
                                </w:pPr>
                                <w:r w:rsidRPr="0017589E"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0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97356" y="1367814"/>
                            <a:ext cx="657755" cy="255905"/>
                          </a:xfrm>
                          <a:prstGeom prst="rect">
                            <a:avLst/>
                          </a:prstGeom>
                          <a:ln>
                            <a:noFill/>
                            <a:headEnd/>
                            <a:tailEnd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101A7" w:rsidRPr="00D807CF" w:rsidRDefault="004101A7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D807CF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Hình 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" o:spid="_x0000_s1073" style="position:absolute;margin-left:395.35pt;margin-top:4.5pt;width:123.05pt;height:127.85pt;z-index:251668480" coordsize="15627,162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">
                <v:group id="Group 285" o:spid="_x0000_s1074" style="position:absolute;width:15627;height:13404" coordsize="15627,134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RVvixgAAANwA&#10;AAAPAAAAAAAAAAAAAAAAAKoCAABkcnMvZG93bnJldi54bWxQSwUGAAAAAAQABAD6AAAAnQMAAAAA&#10;">
                  <v:oval id="Oval 256" o:spid="_x0000_s1075" style="position:absolute;left:4826;top:2603;width:10801;height:108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3Jz8MA&#10;AADcAAAADwAAAGRycy9kb3ducmV2LnhtbESPT4vCMBTE74LfITzBm6Z1WZFqLOKyi4c9uP65P5pn&#10;W2xe2iba+u2NIOxxmJnfMKu0N5W4U+tKywriaQSCOLO65FzB6fg9WYBwHlljZZkUPMhBuh4OVpho&#10;2/Ef3Q8+FwHCLkEFhfd1IqXLCjLoprYmDt7FtgZ9kG0udYtdgJtKzqJoLg2WHBYKrGlbUHY93IyC&#10;/S/xR/XTNTKLz8Rfcd7o216p8ajfLEF46v1/+N3eaQWzzzm8zoQjIN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T3Jz8MAAADcAAAADwAAAAAAAAAAAAAAAACYAgAAZHJzL2Rv&#10;d25yZXYueG1sUEsFBgAAAAAEAAQA9QAAAIgDAAAAAA==&#10;" filled="f" fillcolor="yellow"/>
                  <v:shape id="Text Box 58" o:spid="_x0000_s1076" type="#_x0000_t202" style="position:absolute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04pMQA&#10;AADc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kWawO1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dOKTEAAAA3AAAAA8AAAAAAAAAAAAAAAAAmAIAAGRycy9k&#10;b3ducmV2LnhtbFBLBQYAAAAABAAEAPUAAACJAwAAAAA=&#10;" filled="f" stroked="f">
                    <v:textbox>
                      <w:txbxContent>
                        <w:p w:rsidR="004101A7" w:rsidRPr="0017589E" w:rsidRDefault="004101A7" w:rsidP="0017589E">
                          <w:pPr>
                            <w:rPr>
                              <w:rFonts w:ascii="Times New Roman" w:hAnsi="Times New Roman"/>
                              <w:b/>
                              <w:sz w:val="24"/>
                              <w:szCs w:val="24"/>
                            </w:rPr>
                          </w:pPr>
                          <w:r w:rsidRPr="0017589E">
                            <w:rPr>
                              <w:rFonts w:ascii="Times New Roman" w:hAnsi="Times New Roman"/>
                              <w:b/>
                              <w:sz w:val="24"/>
                              <w:szCs w:val="24"/>
                            </w:rPr>
                            <w:t>S</w:t>
                          </w:r>
                        </w:p>
                      </w:txbxContent>
                    </v:textbox>
                  </v:shape>
                  <v:line id="Line 68" o:spid="_x0000_s1077" style="position:absolute;visibility:visible;mso-wrap-style:square" from="4127,317" to="10280,8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H7hU8QAAADcAAAADwAAAGRycy9kb3ducmV2LnhtbESPS2sCMRSF94X+h3AL3WmmgraOE6UI&#10;ggttUYvry+TOQyc3Y5KO4783BaHLw3l8nGzRm0Z05HxtWcHbMAFBnFtdc6ng57AafIDwAVljY5kU&#10;3MjDYv78lGGq7ZV31O1DKeII+xQVVCG0qZQ+r8igH9qWOHqFdQZDlK6U2uE1jptGjpJkIg3WHAkV&#10;trSsKD/vf03k5uXGXY6nc78utpvVhbvp1+FbqdeX/nMGIlAf/sOP9lorGL2P4e9MPAJ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fuFTxAAAANwAAAAPAAAAAAAAAAAA&#10;AAAAAKECAABkcnMvZG93bnJldi54bWxQSwUGAAAAAAQABAD5AAAAkgMAAAAA&#10;">
                    <v:stroke dashstyle="dash"/>
                  </v:line>
                  <v:shape id="Text Box 71" o:spid="_x0000_s1078" type="#_x0000_t202" style="position:absolute;left:3355;top:825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UB58AA&#10;AADcAAAADwAAAGRycy9kb3ducmV2LnhtbERPTYvCMBC9C/6HMIK3NVHcda1GEUXwpOjuCt6GZmyL&#10;zaQ00Xb/vTkIHh/ve75sbSkeVPvCsYbhQIEgTp0pONPw+7P9+AbhA7LB0jFp+CcPy0W3M8fEuIaP&#10;9DiFTMQQ9glqyEOoEil9mpNFP3AVceSurrYYIqwzaWpsYrgt5UipL2mx4NiQY0XrnNLb6W41/O2v&#10;l/NYHbKN/awa1yrJdiq17vfa1QxEoDa8xS/3zmgYTeL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QUB58AAAADcAAAADwAAAAAAAAAAAAAAAACYAgAAZHJzL2Rvd25y&#10;ZXYueG1sUEsFBgAAAAAEAAQA9QAAAIUDAAAAAA==&#10;" filled="f" stroked="f">
                    <v:textbox>
                      <w:txbxContent>
                        <w:p w:rsidR="004101A7" w:rsidRPr="0017589E" w:rsidRDefault="004101A7" w:rsidP="0017589E">
                          <w:pPr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</w:pPr>
                          <w:r w:rsidRPr="0017589E"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72" o:spid="_x0000_s1079" type="#_x0000_t202" style="position:absolute;left:8763;top:7493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mkfMMA&#10;AADcAAAADwAAAGRycy9kb3ducmV2LnhtbESPQWsCMRSE7wX/Q3iCt5ooWnU1irQInizaKnh7bJ67&#10;i5uXZRPd9d8bodDjMDPfMItVa0txp9oXjjUM+goEcepMwZmG35/N+xSED8gGS8ek4UEeVsvO2wIT&#10;4xre0/0QMhEh7BPUkIdQJVL6NCeLvu8q4uhdXG0xRFln0tTYRLgt5VCpD2mx4LiQY0WfOaXXw81q&#10;OO4u59NIfWdfdlw1rlWS7Uxq3eu26zmIQG34D/+1t0bDcDKD1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kmkfMMAAADcAAAADwAAAAAAAAAAAAAAAACYAgAAZHJzL2Rv&#10;d25yZXYueG1sUEsFBgAAAAAEAAQA9QAAAIgDAAAAAA==&#10;" filled="f" stroked="f">
                    <v:textbox>
                      <w:txbxContent>
                        <w:p w:rsidR="004101A7" w:rsidRPr="0017589E" w:rsidRDefault="004101A7" w:rsidP="0017589E">
                          <w:pPr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</w:pPr>
                          <w:r w:rsidRPr="0017589E"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shape id="Text Box 2" o:spid="_x0000_s1080" type="#_x0000_t202" style="position:absolute;left:7973;top:13678;width:6578;height:25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LIwMIA&#10;AADcAAAADwAAAGRycy9kb3ducmV2LnhtbESPQYvCMBSE78L+h/CEvWmqortUo4jo4tXqwh4fzbMt&#10;Ni/dJNr6740geBxm5htmsepMLW7kfGVZwWiYgCDOra64UHA67gbfIHxA1lhbJgV38rBafvQWmGrb&#10;8oFuWShEhLBPUUEZQpNK6fOSDPqhbYijd7bOYIjSFVI7bCPc1HKcJDNpsOK4UGJDm5LyS3Y1CrC9&#10;/62nI7Od/lZjlx3DrN39/Cv12e/WcxCBuvAOv9p7rWCSfMHzTDwCcv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4sjAwgAAANwAAAAPAAAAAAAAAAAAAAAAAJgCAABkcnMvZG93&#10;bnJldi54bWxQSwUGAAAAAAQABAD1AAAAhwMAAAAA&#10;" fillcolor="white [3201]" stroked="f" strokeweight="2pt">
                  <v:textbox>
                    <w:txbxContent>
                      <w:p w:rsidR="004101A7" w:rsidRPr="00D807CF" w:rsidRDefault="004101A7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 w:rsidRPr="00D807CF"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Hình 5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86417">
        <w:rPr>
          <w:rFonts w:ascii="Times New Roman" w:hAnsi="Times New Roman"/>
          <w:b/>
          <w:b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21CA6FCA" wp14:editId="6E2F5DD7">
                <wp:simplePos x="0" y="0"/>
                <wp:positionH relativeFrom="column">
                  <wp:posOffset>5233670</wp:posOffset>
                </wp:positionH>
                <wp:positionV relativeFrom="paragraph">
                  <wp:posOffset>158115</wp:posOffset>
                </wp:positionV>
                <wp:extent cx="730250" cy="342900"/>
                <wp:effectExtent l="0" t="0" r="0" b="0"/>
                <wp:wrapSquare wrapText="bothSides"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30250" cy="342900"/>
                          <a:chOff x="0" y="0"/>
                          <a:chExt cx="730605" cy="342900"/>
                        </a:xfrm>
                      </wpg:grpSpPr>
                      <wpg:grpSp>
                        <wpg:cNvPr id="79" name="Group 79"/>
                        <wpg:cNvGrpSpPr/>
                        <wpg:grpSpPr>
                          <a:xfrm>
                            <a:off x="0" y="175565"/>
                            <a:ext cx="467995" cy="107950"/>
                            <a:chOff x="0" y="0"/>
                            <a:chExt cx="467995" cy="107950"/>
                          </a:xfrm>
                        </wpg:grpSpPr>
                        <wps:wsp>
                          <wps:cNvPr id="259" name="Line 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0"/>
                              <a:ext cx="467995" cy="1079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1" name="Line 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150" y="12700"/>
                              <a:ext cx="234315" cy="5397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66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387705" y="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01A7" w:rsidRPr="0017589E" w:rsidRDefault="004101A7" w:rsidP="0017589E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17589E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8" name="Group 78"/>
                        <wpg:cNvGrpSpPr/>
                        <wpg:grpSpPr>
                          <a:xfrm>
                            <a:off x="277977" y="124359"/>
                            <a:ext cx="107315" cy="117475"/>
                            <a:chOff x="0" y="0"/>
                            <a:chExt cx="107315" cy="117475"/>
                          </a:xfrm>
                        </wpg:grpSpPr>
                        <wps:wsp>
                          <wps:cNvPr id="276" name="Freeform 69"/>
                          <wps:cNvSpPr>
                            <a:spLocks/>
                          </wps:cNvSpPr>
                          <wps:spPr bwMode="auto">
                            <a:xfrm>
                              <a:off x="38100" y="31750"/>
                              <a:ext cx="69215" cy="85725"/>
                            </a:xfrm>
                            <a:custGeom>
                              <a:avLst/>
                              <a:gdLst>
                                <a:gd name="T0" fmla="*/ 109 w 109"/>
                                <a:gd name="T1" fmla="*/ 0 h 135"/>
                                <a:gd name="T2" fmla="*/ 16 w 109"/>
                                <a:gd name="T3" fmla="*/ 37 h 135"/>
                                <a:gd name="T4" fmla="*/ 11 w 109"/>
                                <a:gd name="T5" fmla="*/ 135 h 1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09" h="135">
                                  <a:moveTo>
                                    <a:pt x="109" y="0"/>
                                  </a:moveTo>
                                  <a:cubicBezTo>
                                    <a:pt x="94" y="8"/>
                                    <a:pt x="32" y="15"/>
                                    <a:pt x="16" y="37"/>
                                  </a:cubicBezTo>
                                  <a:cubicBezTo>
                                    <a:pt x="0" y="59"/>
                                    <a:pt x="12" y="115"/>
                                    <a:pt x="11" y="13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7" name="Freeform 70"/>
                          <wps:cNvSpPr>
                            <a:spLocks/>
                          </wps:cNvSpPr>
                          <wps:spPr bwMode="auto">
                            <a:xfrm>
                              <a:off x="0" y="0"/>
                              <a:ext cx="82550" cy="104140"/>
                            </a:xfrm>
                            <a:custGeom>
                              <a:avLst/>
                              <a:gdLst>
                                <a:gd name="T0" fmla="*/ 109 w 109"/>
                                <a:gd name="T1" fmla="*/ 0 h 135"/>
                                <a:gd name="T2" fmla="*/ 16 w 109"/>
                                <a:gd name="T3" fmla="*/ 37 h 135"/>
                                <a:gd name="T4" fmla="*/ 11 w 109"/>
                                <a:gd name="T5" fmla="*/ 135 h 1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09" h="135">
                                  <a:moveTo>
                                    <a:pt x="109" y="0"/>
                                  </a:moveTo>
                                  <a:cubicBezTo>
                                    <a:pt x="94" y="8"/>
                                    <a:pt x="32" y="15"/>
                                    <a:pt x="16" y="37"/>
                                  </a:cubicBezTo>
                                  <a:cubicBezTo>
                                    <a:pt x="0" y="59"/>
                                    <a:pt x="12" y="115"/>
                                    <a:pt x="11" y="13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4" o:spid="_x0000_s1081" style="position:absolute;margin-left:412.1pt;margin-top:12.45pt;width:57.5pt;height:27pt;z-index:251665408" coordsize="7306,34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">
                <v:group id="Group 79" o:spid="_x0000_s1082" style="position:absolute;top:1755;width:4679;height:1080" coordsize="467995,1079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iOJ8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2I4nxgAAANsA&#10;AAAPAAAAAAAAAAAAAAAAAKoCAABkcnMvZG93bnJldi54bWxQSwUGAAAAAAQABAD6AAAAnQMAAAAA&#10;">
                  <v:line id="Line 52" o:spid="_x0000_s1083" style="position:absolute;visibility:visible;mso-wrap-style:square" from="0,0" to="467995,107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XnIscAAADcAAAADwAAAGRycy9kb3ducmV2LnhtbESPQWvCQBSE7wX/w/IKvdVNLQ01uoq0&#10;FLSHolbQ4zP7TGKzb8PuNkn/vSsUPA4z8w0znfemFi05X1lW8DRMQBDnVldcKNh9fzy+gvABWWNt&#10;mRT8kYf5bHA3xUzbjjfUbkMhIoR9hgrKEJpMSp+XZNAPbUMcvZN1BkOUrpDaYRfhppajJEmlwYrj&#10;QokNvZWU/2x/jYKv53XaLlafy36/So/5++Z4OHdOqYf7fjEBEagPt/B/e6kVjF7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VecixwAAANwAAAAPAAAAAAAA&#10;AAAAAAAAAKECAABkcnMvZG93bnJldi54bWxQSwUGAAAAAAQABAD5AAAAlQMAAAAA&#10;"/>
                  <v:line id="Line 54" o:spid="_x0000_s1084" style="position:absolute;visibility:visible;mso-wrap-style:square" from="57150,12700" to="291465,66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fYqsQAAADcAAAADwAAAGRycy9kb3ducmV2LnhtbESP0YrCMBRE34X9h3AFX0RThXW1GkUW&#10;hMUHQd0PuDbXNtjc1CbWrl+/EQQfh5k5wyxWrS1FQ7U3jhWMhgkI4sxpw7mC3+NmMAXhA7LG0jEp&#10;+CMPq+VHZ4GpdnfeU3MIuYgQ9ikqKEKoUil9VpBFP3QVcfTOrrYYoqxzqWu8R7gt5ThJJtKi4bhQ&#10;YEXfBWWXw80q+DTX69f5tiub9RZnJ/vom5MkpXrddj0HEagN7/Cr/aMVjCcjeJ6JR0A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59iqxAAAANwAAAAPAAAAAAAAAAAA&#10;AAAAAKECAABkcnMvZG93bnJldi54bWxQSwUGAAAAAAQABAD5AAAAkgMAAAAA&#10;">
                    <v:stroke endarrow="open"/>
                  </v:line>
                </v:group>
                <v:shape id="Text Box 59" o:spid="_x0000_s1085" type="#_x0000_t202" style="position:absolute;left:3877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+m08QA&#10;AADcAAAADwAAAGRycy9kb3ducmV2LnhtbESPQWvCQBSE7wX/w/IEb81uQxtqdBVRCp5atK3g7ZF9&#10;JqHZtyG7Jum/7xYEj8PMfMMs16NtRE+drx1reEoUCOLCmZpLDV+fb4+vIHxANtg4Jg2/5GG9mjws&#10;MTdu4AP1x1CKCGGfo4YqhDaX0hcVWfSJa4mjd3GdxRBlV0rT4RDhtpGpUpm0WHNcqLClbUXFz/Fq&#10;NXy/X86nZ/VR7uxLO7hRSbZzqfVsOm4WIAKN4R6+tfdGQ5pl8H8mHg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oPptPEAAAA3AAAAA8AAAAAAAAAAAAAAAAAmAIAAGRycy9k&#10;b3ducmV2LnhtbFBLBQYAAAAABAAEAPUAAACJAwAAAAA=&#10;" filled="f" stroked="f">
                  <v:textbox>
                    <w:txbxContent>
                      <w:p w:rsidR="004101A7" w:rsidRPr="0017589E" w:rsidRDefault="004101A7" w:rsidP="0017589E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 w:rsidRPr="0017589E"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I</w:t>
                        </w:r>
                      </w:p>
                    </w:txbxContent>
                  </v:textbox>
                </v:shape>
                <v:group id="Group 78" o:spid="_x0000_s1086" style="position:absolute;left:2779;top:1243;width:1073;height:1175" coordsize="107315,1174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pQrvM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OlCu8wwAAANsAAAAP&#10;AAAAAAAAAAAAAAAAAKoCAABkcnMvZG93bnJldi54bWxQSwUGAAAAAAQABAD6AAAAmgMAAAAA&#10;">
                  <v:shape id="Freeform 69" o:spid="_x0000_s1087" style="position:absolute;left:38100;top:31750;width:69215;height:85725;visibility:visible;mso-wrap-style:square;v-text-anchor:top" coordsize="109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VHVcYA&#10;AADcAAAADwAAAGRycy9kb3ducmV2LnhtbESPQWvCQBSE74X+h+UVvOkmgWqbuoqWKnqSpr309sg+&#10;s6HZt2l2NfHfu4LQ4zAz3zDz5WAbcabO144VpJMEBHHpdM2Vgu+vzfgFhA/IGhvHpOBCHpaLx4c5&#10;5tr1/EnnIlQiQtjnqMCE0OZS+tKQRT9xLXH0jq6zGKLsKqk77CPcNjJLkqm0WHNcMNjSu6HytzhZ&#10;Bet0SNvZ8dKb7PVjs93/7N3h71mp0dOwegMRaAj/4Xt7pxVksynczsQjIB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lVHVcYAAADcAAAADwAAAAAAAAAAAAAAAACYAgAAZHJz&#10;L2Rvd25yZXYueG1sUEsFBgAAAAAEAAQA9QAAAIsDAAAAAA==&#10;" path="m109,c94,8,32,15,16,37,,59,12,115,11,135e" filled="f">
                    <v:path arrowok="t" o:connecttype="custom" o:connectlocs="69215,0;10160,23495;6985,85725" o:connectangles="0,0,0"/>
                  </v:shape>
                  <v:shape id="Freeform 70" o:spid="_x0000_s1088" style="position:absolute;width:82550;height:104140;visibility:visible;mso-wrap-style:square;v-text-anchor:top" coordsize="109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nizsYA&#10;AADcAAAADwAAAGRycy9kb3ducmV2LnhtbESPQWvCQBSE74L/YXkFb3WTgKZNXcWWWvQk2l56e2Sf&#10;2dDs2zS7NfHfu0LB4zAz3zCL1WAbcabO144VpNMEBHHpdM2Vgq/PzeMTCB+QNTaOScGFPKyW49EC&#10;C+16PtD5GCoRIewLVGBCaAspfWnIop+6ljh6J9dZDFF2ldQd9hFuG5klyVxarDkuGGzpzVD5c/yz&#10;Cl7TIW3z06U32fP75mP3vXP735lSk4dh/QIi0BDu4f/2VivI8hxuZ+IRkM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RnizsYAAADcAAAADwAAAAAAAAAAAAAAAACYAgAAZHJz&#10;L2Rvd25yZXYueG1sUEsFBgAAAAAEAAQA9QAAAIsDAAAAAA==&#10;" path="m109,c94,8,32,15,16,37,,59,12,115,11,135e" filled="f">
                    <v:path arrowok="t" o:connecttype="custom" o:connectlocs="82550,0;12117,28542;8331,104140" o:connectangles="0,0,0"/>
                  </v:shape>
                </v:group>
                <w10:wrap type="square"/>
              </v:group>
            </w:pict>
          </mc:Fallback>
        </mc:AlternateContent>
      </w:r>
      <w:r w:rsidR="0017589E" w:rsidRPr="00057EE3">
        <w:rPr>
          <w:rFonts w:ascii="Times New Roman" w:hAnsi="Times New Roman"/>
          <w:b/>
          <w:bCs/>
          <w:sz w:val="24"/>
          <w:szCs w:val="24"/>
        </w:rPr>
        <w:t>Câu 5: (3</w:t>
      </w:r>
      <w:r w:rsidR="0017589E">
        <w:rPr>
          <w:rFonts w:ascii="Times New Roman" w:hAnsi="Times New Roman"/>
          <w:b/>
          <w:bCs/>
          <w:sz w:val="24"/>
          <w:szCs w:val="24"/>
        </w:rPr>
        <w:t>,5</w:t>
      </w:r>
      <w:r w:rsidR="0017589E" w:rsidRPr="00057EE3">
        <w:rPr>
          <w:rFonts w:ascii="Times New Roman" w:hAnsi="Times New Roman"/>
          <w:b/>
          <w:bCs/>
          <w:sz w:val="24"/>
          <w:szCs w:val="24"/>
        </w:rPr>
        <w:t xml:space="preserve"> điểm)</w:t>
      </w:r>
      <w:r w:rsidR="0017589E" w:rsidRPr="00B567F9">
        <w:rPr>
          <w:rFonts w:ascii="Times New Roman" w:hAnsi="Times New Roman"/>
          <w:noProof/>
          <w:sz w:val="24"/>
          <w:szCs w:val="24"/>
        </w:rPr>
        <w:t xml:space="preserve"> </w:t>
      </w:r>
    </w:p>
    <w:p w:rsidR="0017589E" w:rsidRPr="00057EE3" w:rsidRDefault="0017589E" w:rsidP="00BA2B30">
      <w:pPr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  <w:lang w:val="es-ES"/>
        </w:rPr>
      </w:pPr>
      <w:r w:rsidRPr="00057EE3">
        <w:rPr>
          <w:rFonts w:ascii="Times New Roman" w:hAnsi="Times New Roman"/>
          <w:sz w:val="24"/>
          <w:szCs w:val="24"/>
        </w:rPr>
        <w:t xml:space="preserve"> </w:t>
      </w:r>
      <w:r w:rsidR="00D83EC5">
        <w:rPr>
          <w:rFonts w:ascii="Times New Roman" w:hAnsi="Times New Roman"/>
          <w:sz w:val="24"/>
          <w:szCs w:val="24"/>
        </w:rPr>
        <w:tab/>
      </w:r>
      <w:r w:rsidRPr="00057EE3">
        <w:rPr>
          <w:rFonts w:ascii="Times New Roman" w:hAnsi="Times New Roman"/>
          <w:sz w:val="24"/>
          <w:szCs w:val="24"/>
        </w:rPr>
        <w:t>Tia sáng đơn sắc</w:t>
      </w:r>
      <w:r w:rsidR="00947B80">
        <w:rPr>
          <w:rFonts w:ascii="Times New Roman" w:hAnsi="Times New Roman"/>
          <w:sz w:val="24"/>
          <w:szCs w:val="24"/>
        </w:rPr>
        <w:t xml:space="preserve"> SI</w:t>
      </w:r>
      <w:r w:rsidRPr="00057EE3">
        <w:rPr>
          <w:rFonts w:ascii="Times New Roman" w:hAnsi="Times New Roman"/>
          <w:sz w:val="24"/>
          <w:szCs w:val="24"/>
        </w:rPr>
        <w:t xml:space="preserve"> đi từ không khí khúc xạ vào giọt nước hình cầu có chiết suất n</w:t>
      </w:r>
      <w:r w:rsidR="00947B80">
        <w:rPr>
          <w:rFonts w:ascii="Times New Roman" w:hAnsi="Times New Roman"/>
          <w:sz w:val="24"/>
          <w:szCs w:val="24"/>
        </w:rPr>
        <w:t xml:space="preserve"> (Hình 5), tia khúc xạ IJ</w:t>
      </w:r>
      <w:r w:rsidRPr="00057EE3">
        <w:rPr>
          <w:rFonts w:ascii="Times New Roman" w:hAnsi="Times New Roman"/>
          <w:sz w:val="24"/>
          <w:szCs w:val="24"/>
        </w:rPr>
        <w:t xml:space="preserve"> phản xạ trên phần mặt cầu đối diện</w:t>
      </w:r>
      <w:r w:rsidR="00947B80">
        <w:rPr>
          <w:rFonts w:ascii="Times New Roman" w:hAnsi="Times New Roman"/>
          <w:sz w:val="24"/>
          <w:szCs w:val="24"/>
        </w:rPr>
        <w:t xml:space="preserve">, tia phản xạ JK </w:t>
      </w:r>
      <w:r w:rsidR="00BA2CC2">
        <w:rPr>
          <w:rFonts w:ascii="Times New Roman" w:hAnsi="Times New Roman"/>
          <w:sz w:val="24"/>
          <w:szCs w:val="24"/>
        </w:rPr>
        <w:t xml:space="preserve">sau đó </w:t>
      </w:r>
      <w:r w:rsidRPr="00057EE3">
        <w:rPr>
          <w:rFonts w:ascii="Times New Roman" w:hAnsi="Times New Roman"/>
          <w:sz w:val="24"/>
          <w:szCs w:val="24"/>
        </w:rPr>
        <w:t>khúc xạ</w:t>
      </w:r>
      <w:r w:rsidR="00BA2CC2">
        <w:rPr>
          <w:rFonts w:ascii="Times New Roman" w:hAnsi="Times New Roman"/>
          <w:sz w:val="24"/>
          <w:szCs w:val="24"/>
        </w:rPr>
        <w:t xml:space="preserve"> qua mặt cầu</w:t>
      </w:r>
      <w:r w:rsidRPr="00057EE3">
        <w:rPr>
          <w:rFonts w:ascii="Times New Roman" w:hAnsi="Times New Roman"/>
          <w:sz w:val="24"/>
          <w:szCs w:val="24"/>
        </w:rPr>
        <w:t xml:space="preserve"> </w:t>
      </w:r>
      <w:r w:rsidR="00BA2CC2">
        <w:rPr>
          <w:rFonts w:ascii="Times New Roman" w:hAnsi="Times New Roman"/>
          <w:sz w:val="24"/>
          <w:szCs w:val="24"/>
        </w:rPr>
        <w:t>cho</w:t>
      </w:r>
      <w:r w:rsidR="00947B80">
        <w:rPr>
          <w:rFonts w:ascii="Times New Roman" w:hAnsi="Times New Roman"/>
          <w:sz w:val="24"/>
          <w:szCs w:val="24"/>
        </w:rPr>
        <w:t xml:space="preserve"> tia ló KR</w:t>
      </w:r>
      <w:r w:rsidR="00BA2CC2">
        <w:rPr>
          <w:rFonts w:ascii="Times New Roman" w:hAnsi="Times New Roman"/>
          <w:sz w:val="24"/>
          <w:szCs w:val="24"/>
        </w:rPr>
        <w:t xml:space="preserve"> ra không khí</w:t>
      </w:r>
      <w:r w:rsidRPr="00057EE3">
        <w:rPr>
          <w:rFonts w:ascii="Times New Roman" w:hAnsi="Times New Roman"/>
          <w:sz w:val="24"/>
          <w:szCs w:val="24"/>
        </w:rPr>
        <w:t xml:space="preserve">. </w:t>
      </w:r>
    </w:p>
    <w:p w:rsidR="0017589E" w:rsidRPr="00057EE3" w:rsidRDefault="008E3192" w:rsidP="00BA2B30">
      <w:pPr>
        <w:spacing w:after="0" w:line="240" w:lineRule="auto"/>
        <w:ind w:firstLine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)</w:t>
      </w:r>
      <w:r w:rsidR="0017589E" w:rsidRPr="00057EE3">
        <w:rPr>
          <w:rFonts w:ascii="Times New Roman" w:hAnsi="Times New Roman"/>
          <w:sz w:val="24"/>
          <w:szCs w:val="24"/>
        </w:rPr>
        <w:t xml:space="preserve"> Tia sáng phản xạ trên phần mặt cầu đối diện là phản xạ toàn phần hay phản xạ một phần? Hãy chứng minh. </w:t>
      </w:r>
    </w:p>
    <w:p w:rsidR="0017589E" w:rsidRPr="00057EE3" w:rsidRDefault="00D83EC5" w:rsidP="00BA2B30">
      <w:pPr>
        <w:spacing w:after="0" w:line="240" w:lineRule="auto"/>
        <w:ind w:firstLine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</w:t>
      </w:r>
      <w:r w:rsidR="008E3192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 Xác định </w:t>
      </w:r>
      <w:r w:rsidR="0017589E" w:rsidRPr="00057EE3">
        <w:rPr>
          <w:rFonts w:ascii="Times New Roman" w:hAnsi="Times New Roman"/>
          <w:sz w:val="24"/>
          <w:szCs w:val="24"/>
        </w:rPr>
        <w:t xml:space="preserve">góc tới i để góc lệch φ tạo bởi tia tới SI và tia ló KR </w:t>
      </w:r>
      <w:r>
        <w:rPr>
          <w:rFonts w:ascii="Times New Roman" w:hAnsi="Times New Roman"/>
          <w:sz w:val="24"/>
          <w:szCs w:val="24"/>
        </w:rPr>
        <w:t xml:space="preserve">đạt giá trị </w:t>
      </w:r>
      <w:r w:rsidR="0017589E" w:rsidRPr="00057EE3">
        <w:rPr>
          <w:rFonts w:ascii="Times New Roman" w:hAnsi="Times New Roman"/>
          <w:sz w:val="24"/>
          <w:szCs w:val="24"/>
        </w:rPr>
        <w:t>cực tiểu</w:t>
      </w:r>
      <w:r>
        <w:rPr>
          <w:rFonts w:ascii="Times New Roman" w:hAnsi="Times New Roman"/>
          <w:sz w:val="24"/>
          <w:szCs w:val="24"/>
        </w:rPr>
        <w:t>.</w:t>
      </w:r>
    </w:p>
    <w:p w:rsidR="00A91B8A" w:rsidRDefault="00A91B8A" w:rsidP="006B5BDA">
      <w:pPr>
        <w:pStyle w:val="NormalWeb"/>
        <w:shd w:val="clear" w:color="auto" w:fill="FFFFFF"/>
        <w:spacing w:before="0" w:beforeAutospacing="0" w:after="0" w:afterAutospacing="0"/>
        <w:ind w:firstLine="540"/>
        <w:jc w:val="both"/>
        <w:rPr>
          <w:sz w:val="27"/>
          <w:szCs w:val="27"/>
        </w:rPr>
      </w:pPr>
    </w:p>
    <w:p w:rsidR="005618BE" w:rsidRPr="005618BE" w:rsidRDefault="00664571" w:rsidP="006B5BDA">
      <w:pPr>
        <w:tabs>
          <w:tab w:val="left" w:pos="284"/>
          <w:tab w:val="left" w:pos="1080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2A2FE98F" wp14:editId="0B1FCE5F">
                <wp:simplePos x="0" y="0"/>
                <wp:positionH relativeFrom="column">
                  <wp:posOffset>5756910</wp:posOffset>
                </wp:positionH>
                <wp:positionV relativeFrom="paragraph">
                  <wp:posOffset>159385</wp:posOffset>
                </wp:positionV>
                <wp:extent cx="714375" cy="1511935"/>
                <wp:effectExtent l="0" t="0" r="9525" b="0"/>
                <wp:wrapSquare wrapText="bothSides"/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4375" cy="1511935"/>
                          <a:chOff x="0" y="0"/>
                          <a:chExt cx="714375" cy="1511935"/>
                        </a:xfrm>
                      </wpg:grpSpPr>
                      <wpg:grpSp>
                        <wpg:cNvPr id="171" name="Group 171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714375" cy="1511935"/>
                            <a:chOff x="9767" y="3575"/>
                            <a:chExt cx="1125" cy="2381"/>
                          </a:xfrm>
                        </wpg:grpSpPr>
                        <wpg:grpSp>
                          <wpg:cNvPr id="172" name="Group 78"/>
                          <wpg:cNvGrpSpPr>
                            <a:grpSpLocks/>
                          </wpg:cNvGrpSpPr>
                          <wpg:grpSpPr bwMode="auto">
                            <a:xfrm>
                              <a:off x="9767" y="3575"/>
                              <a:ext cx="1100" cy="1800"/>
                              <a:chOff x="8892" y="12116"/>
                              <a:chExt cx="1100" cy="1800"/>
                            </a:xfrm>
                          </wpg:grpSpPr>
                          <wpg:grpSp>
                            <wpg:cNvPr id="173" name="Group 79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07" y="12116"/>
                                <a:ext cx="1080" cy="1800"/>
                                <a:chOff x="5220" y="9360"/>
                                <a:chExt cx="1080" cy="1800"/>
                              </a:xfrm>
                            </wpg:grpSpPr>
                            <wps:wsp>
                              <wps:cNvPr id="174" name="Rectangle 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20" y="9360"/>
                                  <a:ext cx="1080" cy="1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5" name="Line 8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20" y="10440"/>
                                  <a:ext cx="10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6" name="Line 8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20" y="10575"/>
                                  <a:ext cx="10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7" name="Text Box 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60" y="9720"/>
                                  <a:ext cx="720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101A7" w:rsidRPr="00D807CF" w:rsidRDefault="004101A7" w:rsidP="005618BE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D807CF">
                                      <w:rPr>
                                        <w:rFonts w:ascii="Times New Roman" w:hAnsi="Times New Roman"/>
                                      </w:rPr>
                                      <w:t>V</w:t>
                                    </w:r>
                                    <w:r w:rsidRPr="00D807CF">
                                      <w:rPr>
                                        <w:rFonts w:ascii="Times New Roman" w:hAnsi="Times New Roman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8" name="Text Box 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90" y="10620"/>
                                  <a:ext cx="72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101A7" w:rsidRPr="00D807CF" w:rsidRDefault="004101A7" w:rsidP="005618BE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D807CF">
                                      <w:rPr>
                                        <w:rFonts w:ascii="Times New Roman" w:hAnsi="Times New Roman"/>
                                      </w:rPr>
                                      <w:t>V</w:t>
                                    </w:r>
                                    <w:r w:rsidRPr="00D807CF">
                                      <w:rPr>
                                        <w:rFonts w:ascii="Times New Roman" w:hAnsi="Times New Roman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79" name="Group 85"/>
                            <wpg:cNvGrpSpPr>
                              <a:grpSpLocks/>
                            </wpg:cNvGrpSpPr>
                            <wpg:grpSpPr bwMode="auto">
                              <a:xfrm>
                                <a:off x="8892" y="13203"/>
                                <a:ext cx="1100" cy="120"/>
                                <a:chOff x="8892" y="13605"/>
                                <a:chExt cx="1100" cy="120"/>
                              </a:xfrm>
                            </wpg:grpSpPr>
                            <wps:wsp>
                              <wps:cNvPr id="180" name="Line 86"/>
                              <wps:cNvCnPr>
                                <a:cxnSpLocks noChangeShapeType="1"/>
                              </wps:cNvCnPr>
                              <wps:spPr bwMode="auto">
                                <a:xfrm rot="10800000" flipH="1">
                                  <a:off x="9606" y="13605"/>
                                  <a:ext cx="8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1" name="Line 87"/>
                              <wps:cNvCnPr>
                                <a:cxnSpLocks noChangeShapeType="1"/>
                              </wps:cNvCnPr>
                              <wps:spPr bwMode="auto">
                                <a:xfrm rot="10800000" flipH="1">
                                  <a:off x="9366" y="13605"/>
                                  <a:ext cx="8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2" name="Line 88"/>
                              <wps:cNvCnPr>
                                <a:cxnSpLocks noChangeShapeType="1"/>
                              </wps:cNvCnPr>
                              <wps:spPr bwMode="auto">
                                <a:xfrm rot="10800000" flipH="1">
                                  <a:off x="9446" y="13605"/>
                                  <a:ext cx="8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3" name="Line 89"/>
                              <wps:cNvCnPr>
                                <a:cxnSpLocks noChangeShapeType="1"/>
                              </wps:cNvCnPr>
                              <wps:spPr bwMode="auto">
                                <a:xfrm rot="10800000" flipH="1">
                                  <a:off x="9686" y="13605"/>
                                  <a:ext cx="8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4" name="Line 90"/>
                              <wps:cNvCnPr>
                                <a:cxnSpLocks noChangeShapeType="1"/>
                              </wps:cNvCnPr>
                              <wps:spPr bwMode="auto">
                                <a:xfrm rot="10800000" flipH="1">
                                  <a:off x="9286" y="13605"/>
                                  <a:ext cx="8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5" name="Line 91"/>
                              <wps:cNvCnPr>
                                <a:cxnSpLocks noChangeShapeType="1"/>
                              </wps:cNvCnPr>
                              <wps:spPr bwMode="auto">
                                <a:xfrm rot="10800000" flipH="1">
                                  <a:off x="9526" y="13605"/>
                                  <a:ext cx="8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86" name="Group 92"/>
                              <wpg:cNvGrpSpPr>
                                <a:grpSpLocks/>
                              </wpg:cNvGrpSpPr>
                              <wpg:grpSpPr bwMode="auto">
                                <a:xfrm rot="-5400000">
                                  <a:off x="9026" y="13471"/>
                                  <a:ext cx="120" cy="388"/>
                                  <a:chOff x="5328" y="6792"/>
                                  <a:chExt cx="120" cy="388"/>
                                </a:xfrm>
                              </wpg:grpSpPr>
                              <wps:wsp>
                                <wps:cNvPr id="187" name="Line 93"/>
                                <wps:cNvCnPr>
                                  <a:cxnSpLocks noChangeShapeType="1"/>
                                </wps:cNvCnPr>
                                <wps:spPr bwMode="auto">
                                  <a:xfrm rot="16200000" flipH="1">
                                    <a:off x="5347" y="7012"/>
                                    <a:ext cx="81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8" name="Line 94"/>
                                <wps:cNvCnPr>
                                  <a:cxnSpLocks noChangeShapeType="1"/>
                                </wps:cNvCnPr>
                                <wps:spPr bwMode="auto">
                                  <a:xfrm rot="16200000" flipH="1">
                                    <a:off x="5348" y="6852"/>
                                    <a:ext cx="8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9" name="Line 95"/>
                                <wps:cNvCnPr>
                                  <a:cxnSpLocks noChangeShapeType="1"/>
                                </wps:cNvCnPr>
                                <wps:spPr bwMode="auto">
                                  <a:xfrm rot="16200000" flipH="1">
                                    <a:off x="5348" y="7080"/>
                                    <a:ext cx="8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0" name="Line 96"/>
                                <wps:cNvCnPr>
                                  <a:cxnSpLocks noChangeShapeType="1"/>
                                </wps:cNvCnPr>
                                <wps:spPr bwMode="auto">
                                  <a:xfrm rot="16200000" flipH="1">
                                    <a:off x="5348" y="6932"/>
                                    <a:ext cx="8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4" name="Line 97"/>
                                <wps:cNvCnPr>
                                  <a:cxnSpLocks noChangeShapeType="1"/>
                                </wps:cNvCnPr>
                                <wps:spPr bwMode="auto">
                                  <a:xfrm rot="16200000" flipH="1">
                                    <a:off x="5348" y="6772"/>
                                    <a:ext cx="8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65" name="Group 9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762" y="13605"/>
                                  <a:ext cx="230" cy="120"/>
                                  <a:chOff x="6942" y="13860"/>
                                  <a:chExt cx="230" cy="120"/>
                                </a:xfrm>
                              </wpg:grpSpPr>
                              <wps:wsp>
                                <wps:cNvPr id="66" name="Line 99"/>
                                <wps:cNvCnPr>
                                  <a:cxnSpLocks noChangeShapeType="1"/>
                                </wps:cNvCnPr>
                                <wps:spPr bwMode="auto">
                                  <a:xfrm rot="10800000" flipH="1">
                                    <a:off x="6942" y="13860"/>
                                    <a:ext cx="8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7" name="Line 100"/>
                                <wps:cNvCnPr>
                                  <a:cxnSpLocks noChangeShapeType="1"/>
                                </wps:cNvCnPr>
                                <wps:spPr bwMode="auto">
                                  <a:xfrm rot="10800000" flipH="1">
                                    <a:off x="7017" y="13860"/>
                                    <a:ext cx="8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8" name="Line 101"/>
                                <wps:cNvCnPr>
                                  <a:cxnSpLocks noChangeShapeType="1"/>
                                </wps:cNvCnPr>
                                <wps:spPr bwMode="auto">
                                  <a:xfrm rot="10800000" flipH="1">
                                    <a:off x="7092" y="13860"/>
                                    <a:ext cx="8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</wpg:grpSp>
                        <wps:wsp>
                          <wps:cNvPr id="69" name="Text Box 1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59" y="5543"/>
                              <a:ext cx="1033" cy="41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101A7" w:rsidRDefault="004101A7" w:rsidP="005618BE">
                                <w:pPr>
                                  <w:rPr>
                                    <w:i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9261" y="1207008"/>
                            <a:ext cx="614045" cy="241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101A7" w:rsidRPr="00D807CF" w:rsidRDefault="004101A7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D807CF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Hình 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7" o:spid="_x0000_s1089" style="position:absolute;left:0;text-align:left;margin-left:453.3pt;margin-top:12.55pt;width:56.25pt;height:119.05pt;z-index:251672576" coordsize="7143,151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">
                <v:group id="Group 171" o:spid="_x0000_s1090" style="position:absolute;width:7143;height:15119" coordorigin="9767,3575" coordsize="1125,23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I5MusQAAADcAAAADwAAAGRycy9kb3ducmV2LnhtbERPS2vCQBC+F/wPywi9&#10;NZsobSVmFZFaegiFqiDehuyYBLOzIbvN4993C4Xe5uN7TrYdTSN66lxtWUESxSCIC6trLhWcT4en&#10;FQjnkTU2lknBRA62m9lDhqm2A39Rf/SlCCHsUlRQed+mUrqiIoMusi1x4G62M+gD7EqpOxxCuGnk&#10;Io5fpMGaQ0OFLe0rKu7Hb6PgfcBht0ze+vx+20/X0/PnJU9Iqcf5uFuD8DT6f/Gf+0OH+a8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I5MusQAAADcAAAA&#10;DwAAAAAAAAAAAAAAAACqAgAAZHJzL2Rvd25yZXYueG1sUEsFBgAAAAAEAAQA+gAAAJsDAAAAAA==&#10;">
                  <v:group id="Group 78" o:spid="_x0000_s1091" style="position:absolute;left:9767;top:3575;width:1100;height:1800" coordorigin="8892,12116" coordsize="1100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FzSzc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9w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xc0s3CAAAA3AAAAA8A&#10;AAAAAAAAAAAAAAAAqgIAAGRycy9kb3ducmV2LnhtbFBLBQYAAAAABAAEAPoAAACZAwAAAAA=&#10;">
                    <v:group id="Group 79" o:spid="_x0000_s1092" style="position:absolute;left:8907;top:12116;width:1080;height:1800" coordorigin="5220,9360" coordsize="1080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    <v:rect id="Rectangle 80" o:spid="_x0000_s1093" style="position:absolute;left:5220;top:9360;width:10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yp4cIA&#10;AADcAAAADwAAAGRycy9kb3ducmV2LnhtbERPTWsCMRC9F/ofwhS81WyLrbIaZVsqeBKqgnobNmOy&#10;uJksm9Rd/30jCN7m8T5ntuhdLS7UhsqzgrdhBoK49Lpio2C3Xb5OQISIrLH2TAquFGAxf36aYa59&#10;x7902UQjUgiHHBXYGJtcylBachiGviFO3Mm3DmOCrZG6xS6Fu1q+Z9mndFhxarDY0Lel8rz5cwp+&#10;muO6+DBBFvtoD2f/1S3t2ig1eOmLKYhIfXyI7+6VTvPHI7g9ky6Q8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zKnhwgAAANwAAAAPAAAAAAAAAAAAAAAAAJgCAABkcnMvZG93&#10;bnJldi54bWxQSwUGAAAAAAQABAD1AAAAhwMAAAAA&#10;" filled="f"/>
                      <v:line id="Line 81" o:spid="_x0000_s1094" style="position:absolute;visibility:visible;mso-wrap-style:square" from="5220,10440" to="6300,10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jQO8UAAADc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ojQO8UAAADcAAAADwAAAAAAAAAA&#10;AAAAAAChAgAAZHJzL2Rvd25yZXYueG1sUEsFBgAAAAAEAAQA+QAAAJMDAAAAAA==&#10;"/>
                      <v:line id="Line 82" o:spid="_x0000_s1095" style="position:absolute;visibility:visible;mso-wrap-style:square" from="5220,10575" to="6300,10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pOTM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y3F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Wk5MxAAAANwAAAAPAAAAAAAAAAAA&#10;AAAAAKECAABkcnMvZG93bnJldi54bWxQSwUGAAAAAAQABAD5AAAAkgMAAAAA&#10;"/>
                      <v:shape id="Text Box 83" o:spid="_x0000_s1096" type="#_x0000_t202" style="position:absolute;left:5460;top:972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OkGMEA&#10;AADcAAAADwAAAGRycy9kb3ducmV2LnhtbERP24rCMBB9F/yHMAu+iKbKat1uo6yC4quXDxib6YVt&#10;JqXJ2vr3ZkHwbQ7nOummN7W4U+sqywpm0wgEcWZ1xYWC62U/WYFwHlljbZkUPMjBZj0cpJho2/GJ&#10;7mdfiBDCLkEFpfdNIqXLSjLoprYhDlxuW4M+wLaQusUuhJtazqNoKQ1WHBpKbGhXUvZ7/jMK8mM3&#10;Xnx1t4O/xqfP5Rar+GYfSo0++p9vEJ56/xa/3Ecd5scx/D8TLpDr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hzpBjBAAAA3AAAAA8AAAAAAAAAAAAAAAAAmAIAAGRycy9kb3du&#10;cmV2LnhtbFBLBQYAAAAABAAEAPUAAACGAwAAAAA=&#10;" stroked="f">
                        <v:textbox>
                          <w:txbxContent>
                            <w:p w:rsidR="004101A7" w:rsidRPr="00D807CF" w:rsidRDefault="004101A7" w:rsidP="005618BE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D807CF">
                                <w:rPr>
                                  <w:rFonts w:ascii="Times New Roman" w:hAnsi="Times New Roman"/>
                                </w:rPr>
                                <w:t>V</w:t>
                              </w:r>
                              <w:r w:rsidRPr="00D807CF"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84" o:spid="_x0000_s1097" type="#_x0000_t202" style="position:absolute;left:5490;top:1062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Bgm8UA&#10;AADc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F/Elp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IGCbxQAAANwAAAAPAAAAAAAAAAAAAAAAAJgCAABkcnMv&#10;ZG93bnJldi54bWxQSwUGAAAAAAQABAD1AAAAigMAAAAA&#10;" filled="f" stroked="f">
                        <v:textbox>
                          <w:txbxContent>
                            <w:p w:rsidR="004101A7" w:rsidRPr="00D807CF" w:rsidRDefault="004101A7" w:rsidP="005618BE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D807CF">
                                <w:rPr>
                                  <w:rFonts w:ascii="Times New Roman" w:hAnsi="Times New Roman"/>
                                </w:rPr>
                                <w:t>V</w:t>
                              </w:r>
                              <w:r w:rsidRPr="00D807CF"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group id="Group 85" o:spid="_x0000_s1098" style="position:absolute;left:8892;top:13203;width:1100;height:120" coordorigin="8892,13605" coordsize="1100,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vhAvM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bMF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vhAvMQAAADcAAAA&#10;DwAAAAAAAAAAAAAAAACqAgAAZHJzL2Rvd25yZXYueG1sUEsFBgAAAAAEAAQA+gAAAJsDAAAAAA==&#10;">
                      <v:line id="Line 86" o:spid="_x0000_s1099" style="position:absolute;rotation:180;flip:x;visibility:visible;mso-wrap-style:square" from="9606,13605" to="9686,13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JKSMQAAADcAAAADwAAAGRycy9kb3ducmV2LnhtbESPT2vDMAzF74V9B6PBbq2TDULJ6pYx&#10;2BjLofQP7CpiNQmL5RC7jfvtq0OhN4n39N5Pq01yvbrQGDrPBvJFBoq49rbjxsDx8DVfggoR2WLv&#10;mQxcKcBm/TRbYWn9xDu67GOjJIRDiQbaGIdS61C35DAs/EAs2smPDqOsY6PtiJOEu16/ZlmhHXYs&#10;DS0O9NlS/b8/OwN/+ani38O26uxUfb/lRToXKRnz8pw+3kFFSvFhvl//WMFfCr48IxPo9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kkpIxAAAANwAAAAPAAAAAAAAAAAA&#10;AAAAAKECAABkcnMvZG93bnJldi54bWxQSwUGAAAAAAQABAD5AAAAkgMAAAAA&#10;"/>
                      <v:line id="Line 87" o:spid="_x0000_s1100" style="position:absolute;rotation:180;flip:x;visibility:visible;mso-wrap-style:square" from="9366,13605" to="9446,13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7v08IAAADcAAAADwAAAGRycy9kb3ducmV2LnhtbERPTWuDQBC9F/IflgnkVlcbELHZhFJI&#10;KPFQqoVeB3eiUndW3E3c/PtuodDbPN7n7A7BjOJGsxssK8iSFARxa/XAnYLP5vhYgHAeWeNomRTc&#10;ycFhv3rYYantwh90q30nYgi7EhX03k+llK7tyaBL7EQcuYudDfoI507qGZcYbkb5lKa5NDhwbOhx&#10;otee2u/6ahR8ZZeKz817NeilOm2zPFzzEJTarMPLMwhPwf+L/9xvOs4vMvh9Jl4g9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d7v08IAAADcAAAADwAAAAAAAAAAAAAA&#10;AAChAgAAZHJzL2Rvd25yZXYueG1sUEsFBgAAAAAEAAQA+QAAAJADAAAAAA==&#10;"/>
                      <v:line id="Line 88" o:spid="_x0000_s1101" style="position:absolute;rotation:180;flip:x;visibility:visible;mso-wrap-style:square" from="9446,13605" to="9526,13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xxpMEAAADcAAAADwAAAGRycy9kb3ducmV2LnhtbERPTYvCMBC9C/6HMAveNK1Cka5RZEER&#10;e1hWhb0OzdgWm0lpoo3/3ggLe5vH+5zVJphWPKh3jWUF6SwBQVxa3XCl4HLeTZcgnEfW2FomBU9y&#10;sFmPRyvMtR34hx4nX4kYwi5HBbX3XS6lK2sy6Ga2I47c1fYGfYR9JXWPQww3rZwnSSYNNhwbauzo&#10;q6bydrobBb/pteDj+bto9FDsF2kW7lkISk0+wvYThKfg/8V/7oOO85dzeD8TL5D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RDHGkwQAAANwAAAAPAAAAAAAAAAAAAAAA&#10;AKECAABkcnMvZG93bnJldi54bWxQSwUGAAAAAAQABAD5AAAAjwMAAAAA&#10;"/>
                      <v:line id="Line 89" o:spid="_x0000_s1102" style="position:absolute;rotation:180;flip:x;visibility:visible;mso-wrap-style:square" from="9686,13605" to="9766,13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kDUP8EAAADcAAAADwAAAGRycy9kb3ducmV2LnhtbERPS4vCMBC+C/sfwix407QKRbpGkYUV&#10;sQfxAXsdmrEtNpPSRBv//WZB8DYf33OW62Ba8aDeNZYVpNMEBHFpdcOVgsv5Z7IA4TyyxtYyKXiS&#10;g/XqY7TEXNuBj/Q4+UrEEHY5Kqi973IpXVmTQTe1HXHkrrY36CPsK6l7HGK4aeUsSTJpsOHYUGNH&#10;3zWVt9PdKPhNrwXvz4ei0UOxnadZuGchKDX+DJsvEJ6Cf4tf7p2O8xdz+H8mXiB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+QNQ/wQAAANwAAAAPAAAAAAAAAAAAAAAA&#10;AKECAABkcnMvZG93bnJldi54bWxQSwUGAAAAAAQABAD5AAAAjwMAAAAA&#10;"/>
                      <v:line id="Line 90" o:spid="_x0000_s1103" style="position:absolute;rotation:180;flip:x;visibility:visible;mso-wrap-style:square" from="9286,13605" to="9366,13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lMS8IAAADcAAAADwAAAGRycy9kb3ducmV2LnhtbERPyWrDMBC9F/IPYgK9NbKbYoIbOYRC&#10;S6gPJU6g18EaL8QaGUuJ1b+vCoXc5vHW2e6CGcSNJtdbVpCuEhDEtdU9twrOp/enDQjnkTUOlknB&#10;DznYFYuHLebaznykW+VbEUPY5aig837MpXR1Rwbdyo7EkWvsZNBHOLVSTzjHcDPI5yTJpMGeY0OH&#10;I711VF+qq1HwnTYlf56+yl7P5cc6zcI1C0Gpx2XYv4LwFPxd/O8+6Dh/8wJ/z8QLZPE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alMS8IAAADcAAAADwAAAAAAAAAAAAAA&#10;AAChAgAAZHJzL2Rvd25yZXYueG1sUEsFBgAAAAAEAAQA+QAAAJADAAAAAA==&#10;"/>
                      <v:line id="Line 91" o:spid="_x0000_s1104" style="position:absolute;rotation:180;flip:x;visibility:visible;mso-wrap-style:square" from="9526,13605" to="9606,13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Xp0MIAAADcAAAADwAAAGRycy9kb3ducmV2LnhtbERPyWrDMBC9F/IPYgK9NbIbaoIbOYRC&#10;S6gPJU6g18EaL8QaGUuJ1b+vCoXc5vHW2e6CGcSNJtdbVpCuEhDEtdU9twrOp/enDQjnkTUOlknB&#10;DznYFYuHLebaznykW+VbEUPY5aig837MpXR1Rwbdyo7EkWvsZNBHOLVSTzjHcDPI5yTJpMGeY0OH&#10;I711VF+qq1HwnTYlf56+yl7P5cc6zcI1C0Gpx2XYv4LwFPxd/O8+6Dh/8wJ/z8QLZPE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uXp0MIAAADcAAAADwAAAAAAAAAAAAAA&#10;AAChAgAAZHJzL2Rvd25yZXYueG1sUEsFBgAAAAAEAAQA+QAAAJADAAAAAA==&#10;"/>
                      <v:group id="Group 92" o:spid="_x0000_s1105" style="position:absolute;left:9026;top:13471;width:120;height:388;rotation:-90" coordorigin="5328,6792" coordsize="120,3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IM46FwwAAANwAAAAP&#10;AAAAAAAAAAAAAAAAAKoCAABkcnMvZG93bnJldi54bWxQSwUGAAAAAAQABAD6AAAAmgMAAAAA&#10;">
                        <v:line id="Line 93" o:spid="_x0000_s1106" style="position:absolute;rotation:90;flip:x;visibility:visible;mso-wrap-style:square" from="5347,7012" to="5428,7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w9e8MAAADcAAAADwAAAGRycy9kb3ducmV2LnhtbERPTWvCQBC9F/wPywje6sYIrY2uUqqF&#10;QgVRC6W3ITsm0exsyE5j+u+7hYK3ebzPWax6V6uO2lB5NjAZJ6CIc28rLgx8HF/vZ6CCIFusPZOB&#10;HwqwWg7uFphZf+U9dQcpVAzhkKGBUqTJtA55SQ7D2DfEkTv51qFE2BbatniN4a7WaZI8aIcVx4YS&#10;G3opKb8cvp2Bzy8p8Pgu0+36lKb66ay3m11nzGjYP89BCfVyE/+732ycP3uEv2fiBXr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osPXvDAAAA3AAAAA8AAAAAAAAAAAAA&#10;AAAAoQIAAGRycy9kb3ducmV2LnhtbFBLBQYAAAAABAAEAPkAAACRAwAAAAA=&#10;"/>
                        <v:line id="Line 94" o:spid="_x0000_s1107" style="position:absolute;rotation:90;flip:x;visibility:visible;mso-wrap-style:square" from="5348,6852" to="5428,6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OpCcYAAADcAAAADwAAAGRycy9kb3ducmV2LnhtbESPT0vDQBDF74LfYRnBm90YQWrabSn+&#10;AcGCtBVKb0N2mqTNzobsmMZv7xwEbzO8N+/9Zr4cQ2sG6lMT2cH9JANDXEbfcOXga/d2NwWTBNlj&#10;G5kc/FCC5eL6ao6Fjxfe0LCVymgIpwId1CJdYW0qawqYJrEjVu0Y+4Cia19Z3+NFw0Nr8yx7tAEb&#10;1oYaO3quqTxvv4OD/UEq3H3Iw/rlmOf26WTXr5+Dc7c342oGRmiUf/Pf9btX/KnS6jM6gV3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uzqQnGAAAA3AAAAA8AAAAAAAAA&#10;AAAAAAAAoQIAAGRycy9kb3ducmV2LnhtbFBLBQYAAAAABAAEAPkAAACUAwAAAAA=&#10;"/>
                        <v:line id="Line 95" o:spid="_x0000_s1108" style="position:absolute;rotation:90;flip:x;visibility:visible;mso-wrap-style:square" from="5348,7080" to="5428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8MksMAAADcAAAADwAAAGRycy9kb3ducmV2LnhtbERPTWvCQBC9F/wPywje6sYURFNXKbYF&#10;QaFUC6W3ITsmabOzITvG+O9doeBtHu9zFqve1aqjNlSeDUzGCSji3NuKCwNfh/fHGaggyBZrz2Tg&#10;QgFWy8HDAjPrz/xJ3V4KFUM4ZGigFGkyrUNeksMw9g1x5I6+dSgRtoW2LZ5juKt1miRT7bDi2FBi&#10;Q+uS8r/9yRn4/pECD1t52r0e01TPf/Xu7aMzZjTsX55BCfVyF/+7NzbOn83h9ky8QC+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T/DJLDAAAA3AAAAA8AAAAAAAAAAAAA&#10;AAAAoQIAAGRycy9kb3ducmV2LnhtbFBLBQYAAAAABAAEAPkAAACRAwAAAAA=&#10;"/>
                        <v:line id="Line 96" o:spid="_x0000_s1109" style="position:absolute;rotation:90;flip:x;visibility:visible;mso-wrap-style:square" from="5348,6932" to="5428,7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wz0sYAAADcAAAADwAAAGRycy9kb3ducmV2LnhtbESPT0vDQBDF74LfYRnBm90YQWzabSn+&#10;AcGC2AqltyE7TdJmZ0N2TOO3dw5CbzO8N+/9Zr4cQ2sG6lMT2cH9JANDXEbfcOXge/t29wQmCbLH&#10;NjI5+KUEy8X11RwLH8/8RcNGKqMhnAp0UIt0hbWprClgmsSOWLVD7AOKrn1lfY9nDQ+tzbPs0QZs&#10;WBtq7Oi5pvK0+QkOdnupcPshD+uXQ57b6dGuXz8H525vxtUMjNAoF/P/9btX/Kni6zM6gV3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AcM9LGAAAA3AAAAA8AAAAAAAAA&#10;AAAAAAAAoQIAAGRycy9kb3ducmV2LnhtbFBLBQYAAAAABAAEAPkAAACUAwAAAAA=&#10;"/>
                        <v:line id="Line 97" o:spid="_x0000_s1110" style="position:absolute;rotation:90;flip:x;visibility:visible;mso-wrap-style:square" from="5348,6772" to="5428,68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gp7sUAAADbAAAADwAAAGRycy9kb3ducmV2LnhtbESPX2vCQBDE3wt+h2MLfdNL0yI1ekrp&#10;HygoSFUQ35bcmkRzeyG3jfHb9wpCH4eZ+Q0zW/SuVh21ofJs4HGUgCLOva24MLDbfg5fQAVBtlh7&#10;JgNXCrCYD+5mmFl/4W/qNlKoCOGQoYFSpMm0DnlJDsPIN8TRO/rWoUTZFtq2eIlwV+s0ScbaYcVx&#10;ocSG3krKz5sfZ2B/kAK3S3lavR/TVE9OevWx7ox5uO9fp6CEevkP39pf1sD4Gf6+xB+g5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ugp7sUAAADbAAAADwAAAAAAAAAA&#10;AAAAAAChAgAAZHJzL2Rvd25yZXYueG1sUEsFBgAAAAAEAAQA+QAAAJMDAAAAAA==&#10;"/>
                      </v:group>
                      <v:group id="Group 98" o:spid="_x0000_s1111" style="position:absolute;left:9762;top:13605;width:230;height:120" coordorigin="6942,13860" coordsize="230,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UwS/8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lA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VMEv/FAAAA2wAA&#10;AA8AAAAAAAAAAAAAAAAAqgIAAGRycy9kb3ducmV2LnhtbFBLBQYAAAAABAAEAPoAAACcAwAAAAA=&#10;">
                        <v:line id="Line 99" o:spid="_x0000_s1112" style="position:absolute;rotation:180;flip:x;visibility:visible;mso-wrap-style:square" from="6942,13860" to="7022,1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+KKX8MAAADbAAAADwAAAGRycy9kb3ducmV2LnhtbESPzWrDMBCE74G8g9hCb4nsFkRwooRS&#10;SCn1oeQHcl2sjW1qrYylxMrbR4VAjsPMfMOsNtF24kqDbx1ryOcZCOLKmZZrDcfDdrYA4QOywc4x&#10;abiRh816OllhYdzIO7ruQy0ShH2BGpoQ+kJKXzVk0c9dT5y8sxsshiSHWpoBxwS3nXzLMiUttpwW&#10;Guzps6Hqb3+xGk75ueSfw2/ZmrH8es9VvKgYtX59iR9LEIFieIYf7W+jQSn4/5J+gFzf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fiil/DAAAA2wAAAA8AAAAAAAAAAAAA&#10;AAAAoQIAAGRycy9kb3ducmV2LnhtbFBLBQYAAAAABAAEAPkAAACRAwAAAAA=&#10;"/>
                        <v:line id="Line 100" o:spid="_x0000_s1113" style="position:absolute;rotation:180;flip:x;visibility:visible;mso-wrap-style:square" from="7017,13860" to="7097,1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4vxMMAAADbAAAADwAAAGRycy9kb3ducmV2LnhtbESPQWvCQBSE74X+h+UVvNVNWkgluglS&#10;aCnmIFXB6yP7TILZtyG7mvXfu4WCx2FmvmFWZTC9uNLoOssK0nkCgri2uuNGwWH/9boA4Tyyxt4y&#10;KbiRg7J4flphru3Ev3Td+UZECLscFbTeD7mUrm7JoJvbgTh6Jzsa9FGOjdQjThFuevmWJJk02HFc&#10;aHGgz5bq8+5iFBzTU8Wb/bbq9FR9v6dZuGQhKDV7CeslCE/BP8L/7R+tIPuAvy/xB8ji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uL8TDAAAA2wAAAA8AAAAAAAAAAAAA&#10;AAAAoQIAAGRycy9kb3ducmV2LnhtbFBLBQYAAAAABAAEAPkAAACRAwAAAAA=&#10;"/>
                        <v:line id="Line 101" o:spid="_x0000_s1114" style="position:absolute;rotation:180;flip:x;visibility:visible;mso-wrap-style:square" from="7092,13860" to="7172,1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G7tsAAAADbAAAADwAAAGRycy9kb3ducmV2LnhtbERPz2uDMBS+D/Y/hDfobUZbkOFMSym0&#10;lHoYs4NdH+ZVZeZFTKrpf78cBjt+fL/LXTCDmGlyvWUFWZKCIG6s7rlV8HU9vr6BcB5Z42CZFDzI&#10;wW77/FRioe3CnzTXvhUxhF2BCjrvx0JK13Rk0CV2JI7czU4GfYRTK/WESww3g1ynaS4N9hwbOhzp&#10;0FHzU9+Ngu/sVvHl+lH1eqlOmywP9zwEpVYvYf8OwlPw/+I/91kryOPY+CX+ALn9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kxu7bAAAAA2wAAAA8AAAAAAAAAAAAAAAAA&#10;oQIAAGRycy9kb3ducmV2LnhtbFBLBQYAAAAABAAEAPkAAACOAwAAAAA=&#10;"/>
                      </v:group>
                    </v:group>
                  </v:group>
                  <v:shape id="Text Box 102" o:spid="_x0000_s1115" type="#_x0000_t202" style="position:absolute;left:9859;top:5543;width:1033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0hncMA&#10;AADbAAAADwAAAGRycy9kb3ducmV2LnhtbESP0WrCQBRE3wX/YbmFvohulJrU1FW00JJXNR9wzV6T&#10;0OzdkF1N8vfdQsHHYWbOMNv9YBrxoM7VlhUsFxEI4sLqmksF+eVr/g7CeWSNjWVSMJKD/W462WKq&#10;bc8nepx9KQKEXYoKKu/bVEpXVGTQLWxLHLyb7Qz6ILtS6g77ADeNXEVRLA3WHBYqbOmzouLnfDcK&#10;blk/W2/667fPk9NbfMQ6udpRqdeX4fABwtPgn+H/dqYVxBv4+xJ+gN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F0hncMAAADbAAAADwAAAAAAAAAAAAAAAACYAgAAZHJzL2Rv&#10;d25yZXYueG1sUEsFBgAAAAAEAAQA9QAAAIgDAAAAAA==&#10;" stroked="f">
                    <v:textbox>
                      <w:txbxContent>
                        <w:p w:rsidR="004101A7" w:rsidRDefault="004101A7" w:rsidP="005618BE">
                          <w:pPr>
                            <w:rPr>
                              <w:i/>
                            </w:rPr>
                          </w:pPr>
                        </w:p>
                      </w:txbxContent>
                    </v:textbox>
                  </v:shape>
                </v:group>
                <v:shape id="Text Box 2" o:spid="_x0000_s1116" type="#_x0000_t202" style="position:absolute;left:292;top:12070;width:6141;height:2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cLu8IA&#10;AADaAAAADwAAAGRycy9kb3ducmV2LnhtbESP3YrCMBSE7wXfIZwFb8SmylrdrlFWQfHWnwc4bY5t&#10;2eakNFlb394sCF4OM/MNs9r0phZ3al1lWcE0ikEQ51ZXXCi4XvaTJQjnkTXWlknBgxxs1sPBClNt&#10;Oz7R/ewLESDsUlRQet+kUrq8JIMusg1x8G62NeiDbAupW+wC3NRyFseJNFhxWCixoV1J+e/5zyi4&#10;Hbvx/KvLDv66OH0mW6wWmX0oNfrof75BeOr9O/xqH7WCBP6vhBsg1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pwu7wgAAANoAAAAPAAAAAAAAAAAAAAAAAJgCAABkcnMvZG93&#10;bnJldi54bWxQSwUGAAAAAAQABAD1AAAAhwMAAAAA&#10;" stroked="f">
                  <v:textbox>
                    <w:txbxContent>
                      <w:p w:rsidR="004101A7" w:rsidRPr="00D807CF" w:rsidRDefault="004101A7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 w:rsidRPr="00D807CF"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Hình 6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B467CB">
        <w:rPr>
          <w:rFonts w:ascii="Times New Roman" w:hAnsi="Times New Roman"/>
          <w:b/>
          <w:sz w:val="24"/>
          <w:szCs w:val="24"/>
        </w:rPr>
        <w:t>Bài 6:</w:t>
      </w:r>
      <w:r w:rsidR="0061098E">
        <w:rPr>
          <w:rFonts w:ascii="Times New Roman" w:hAnsi="Times New Roman"/>
          <w:b/>
          <w:sz w:val="24"/>
          <w:szCs w:val="24"/>
        </w:rPr>
        <w:t xml:space="preserve"> </w:t>
      </w:r>
      <w:r w:rsidR="00B467CB">
        <w:rPr>
          <w:rFonts w:ascii="Times New Roman" w:hAnsi="Times New Roman"/>
          <w:b/>
          <w:sz w:val="24"/>
          <w:szCs w:val="24"/>
        </w:rPr>
        <w:t>(3,5</w:t>
      </w:r>
      <w:r w:rsidR="005618BE" w:rsidRPr="005618BE">
        <w:rPr>
          <w:rFonts w:ascii="Times New Roman" w:hAnsi="Times New Roman"/>
          <w:b/>
          <w:sz w:val="24"/>
          <w:szCs w:val="24"/>
        </w:rPr>
        <w:t xml:space="preserve"> điểm)  </w:t>
      </w:r>
    </w:p>
    <w:p w:rsidR="005618BE" w:rsidRPr="005618BE" w:rsidRDefault="005618BE" w:rsidP="006B5BDA">
      <w:pPr>
        <w:tabs>
          <w:tab w:val="left" w:pos="0"/>
          <w:tab w:val="left" w:pos="1080"/>
        </w:tabs>
        <w:spacing w:after="0" w:line="240" w:lineRule="auto"/>
        <w:ind w:firstLine="720"/>
        <w:jc w:val="both"/>
        <w:rPr>
          <w:rFonts w:ascii="Times New Roman" w:hAnsi="Times New Roman"/>
          <w:sz w:val="24"/>
          <w:szCs w:val="24"/>
          <w:lang w:val="fr-FR"/>
        </w:rPr>
      </w:pPr>
      <w:r w:rsidRPr="005618BE">
        <w:rPr>
          <w:rFonts w:ascii="Times New Roman" w:hAnsi="Times New Roman"/>
          <w:sz w:val="24"/>
          <w:szCs w:val="24"/>
          <w:lang w:val="fr-FR"/>
        </w:rPr>
        <w:t>Một bình kín hình trụ đặt thẳng đứng chia thành hai phần bằng một pit</w:t>
      </w:r>
      <w:r>
        <w:rPr>
          <w:rFonts w:ascii="Times New Roman" w:hAnsi="Times New Roman"/>
          <w:sz w:val="24"/>
          <w:szCs w:val="24"/>
          <w:lang w:val="fr-FR"/>
        </w:rPr>
        <w:t>-</w:t>
      </w:r>
      <w:r w:rsidRPr="005618BE">
        <w:rPr>
          <w:rFonts w:ascii="Times New Roman" w:hAnsi="Times New Roman"/>
          <w:sz w:val="24"/>
          <w:szCs w:val="24"/>
          <w:lang w:val="fr-FR"/>
        </w:rPr>
        <w:t>tông nặng, cách nhiệt</w:t>
      </w:r>
      <w:r>
        <w:rPr>
          <w:rFonts w:ascii="Times New Roman" w:hAnsi="Times New Roman"/>
          <w:sz w:val="24"/>
          <w:szCs w:val="24"/>
          <w:lang w:val="fr-FR"/>
        </w:rPr>
        <w:t>,</w:t>
      </w:r>
      <w:r w:rsidRPr="005618BE">
        <w:rPr>
          <w:rFonts w:ascii="Times New Roman" w:hAnsi="Times New Roman"/>
          <w:sz w:val="24"/>
          <w:szCs w:val="24"/>
          <w:lang w:val="fr-FR"/>
        </w:rPr>
        <w:t xml:space="preserve"> di </w:t>
      </w:r>
      <w:r>
        <w:rPr>
          <w:rFonts w:ascii="Times New Roman" w:hAnsi="Times New Roman"/>
          <w:sz w:val="24"/>
          <w:szCs w:val="24"/>
          <w:lang w:val="fr-FR"/>
        </w:rPr>
        <w:t>chuyển</w:t>
      </w:r>
      <w:r w:rsidRPr="005618BE">
        <w:rPr>
          <w:rFonts w:ascii="Times New Roman" w:hAnsi="Times New Roman"/>
          <w:sz w:val="24"/>
          <w:szCs w:val="24"/>
          <w:lang w:val="fr-FR"/>
        </w:rPr>
        <w:t xml:space="preserve"> được, mỗi phần chứa một lượng khí như nhau </w:t>
      </w:r>
      <w:r w:rsidR="006B5BDA">
        <w:rPr>
          <w:rFonts w:ascii="Times New Roman" w:hAnsi="Times New Roman"/>
          <w:sz w:val="24"/>
          <w:szCs w:val="24"/>
          <w:lang w:val="fr-FR"/>
        </w:rPr>
        <w:t>(H</w:t>
      </w:r>
      <w:r w:rsidRPr="005618BE">
        <w:rPr>
          <w:rFonts w:ascii="Times New Roman" w:hAnsi="Times New Roman"/>
          <w:sz w:val="24"/>
          <w:szCs w:val="24"/>
          <w:lang w:val="fr-FR"/>
        </w:rPr>
        <w:t xml:space="preserve">ình </w:t>
      </w:r>
      <w:r>
        <w:rPr>
          <w:rFonts w:ascii="Times New Roman" w:hAnsi="Times New Roman"/>
          <w:sz w:val="24"/>
          <w:szCs w:val="24"/>
          <w:lang w:val="fr-FR"/>
        </w:rPr>
        <w:t>6</w:t>
      </w:r>
      <w:r w:rsidRPr="005618BE">
        <w:rPr>
          <w:rFonts w:ascii="Times New Roman" w:hAnsi="Times New Roman"/>
          <w:sz w:val="24"/>
          <w:szCs w:val="24"/>
          <w:lang w:val="fr-FR"/>
        </w:rPr>
        <w:t>). Lúc đầu nhiệt độ của hệ là t = 27</w:t>
      </w:r>
      <w:r w:rsidRPr="005618BE">
        <w:rPr>
          <w:rFonts w:ascii="Times New Roman" w:hAnsi="Times New Roman"/>
          <w:sz w:val="24"/>
          <w:szCs w:val="24"/>
          <w:vertAlign w:val="superscript"/>
          <w:lang w:val="fr-FR"/>
        </w:rPr>
        <w:t>0</w:t>
      </w:r>
      <w:r w:rsidRPr="005618BE">
        <w:rPr>
          <w:rFonts w:ascii="Times New Roman" w:hAnsi="Times New Roman"/>
          <w:sz w:val="24"/>
          <w:szCs w:val="24"/>
          <w:lang w:val="fr-FR"/>
        </w:rPr>
        <w:t xml:space="preserve">C thì tỉ số thể tích </w:t>
      </w:r>
      <w:r w:rsidR="008E3192">
        <w:rPr>
          <w:rFonts w:ascii="Times New Roman" w:hAnsi="Times New Roman"/>
          <w:sz w:val="24"/>
          <w:szCs w:val="24"/>
          <w:lang w:val="fr-F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fr-FR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fr-F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fr-F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sz w:val="24"/>
            <w:szCs w:val="24"/>
            <w:lang w:val="fr-FR"/>
          </w:rPr>
          <m:t xml:space="preserve"> =2,5</m:t>
        </m:r>
      </m:oMath>
      <w:r w:rsidRPr="005618BE">
        <w:rPr>
          <w:rFonts w:ascii="Times New Roman" w:hAnsi="Times New Roman"/>
          <w:sz w:val="24"/>
          <w:szCs w:val="24"/>
          <w:lang w:val="fr-FR"/>
        </w:rPr>
        <w:t xml:space="preserve">. Hỏi khi tăng nhiệt độ của hệ lên đến </w:t>
      </w:r>
      <w:r w:rsidR="000D648F">
        <w:rPr>
          <w:rFonts w:ascii="Times New Roman" w:hAnsi="Times New Roman"/>
          <w:sz w:val="24"/>
          <w:szCs w:val="24"/>
          <w:lang w:val="fr-FR"/>
        </w:rPr>
        <w:t xml:space="preserve">        </w:t>
      </w:r>
      <w:r w:rsidR="008E3192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5618BE">
        <w:rPr>
          <w:rFonts w:ascii="Times New Roman" w:hAnsi="Times New Roman"/>
          <w:sz w:val="24"/>
          <w:szCs w:val="24"/>
          <w:lang w:val="fr-FR"/>
        </w:rPr>
        <w:t>t’ = 87</w:t>
      </w:r>
      <w:r w:rsidRPr="005618BE">
        <w:rPr>
          <w:rFonts w:ascii="Times New Roman" w:hAnsi="Times New Roman"/>
          <w:sz w:val="24"/>
          <w:szCs w:val="24"/>
          <w:vertAlign w:val="superscript"/>
          <w:lang w:val="fr-FR"/>
        </w:rPr>
        <w:t>0</w:t>
      </w:r>
      <w:r w:rsidRPr="005618BE">
        <w:rPr>
          <w:rFonts w:ascii="Times New Roman" w:hAnsi="Times New Roman"/>
          <w:sz w:val="24"/>
          <w:szCs w:val="24"/>
          <w:lang w:val="fr-FR"/>
        </w:rPr>
        <w:t>C thì tỉ số thể tích</w:t>
      </w:r>
      <w:r w:rsidRPr="0061098E">
        <w:rPr>
          <w:rFonts w:ascii="Times New Roman" w:hAnsi="Times New Roman"/>
          <w:sz w:val="28"/>
          <w:szCs w:val="28"/>
          <w:lang w:val="fr-FR"/>
        </w:rPr>
        <w:t xml:space="preserve"> </w:t>
      </w:r>
      <m:oMath>
        <m:f>
          <m:fPr>
            <m:ctrlPr>
              <w:rPr>
                <w:rFonts w:ascii="Cambria Math" w:hAnsi="Cambria Math"/>
                <w:sz w:val="28"/>
                <w:szCs w:val="28"/>
                <w:lang w:val="fr-FR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sz w:val="28"/>
                    <w:szCs w:val="28"/>
                    <w:lang w:val="fr-FR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 xml:space="preserve">1  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'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sz w:val="28"/>
                    <w:szCs w:val="28"/>
                    <w:lang w:val="fr-FR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2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'</m:t>
                </m:r>
              </m:sup>
            </m:sSubSup>
          </m:den>
        </m:f>
      </m:oMath>
      <w:r w:rsidR="0061098E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5618BE">
        <w:rPr>
          <w:rFonts w:ascii="Times New Roman" w:hAnsi="Times New Roman"/>
          <w:sz w:val="24"/>
          <w:szCs w:val="24"/>
          <w:lang w:val="fr-FR"/>
        </w:rPr>
        <w:t>bằ</w:t>
      </w:r>
      <w:r>
        <w:rPr>
          <w:rFonts w:ascii="Times New Roman" w:hAnsi="Times New Roman"/>
          <w:sz w:val="24"/>
          <w:szCs w:val="24"/>
          <w:lang w:val="fr-FR"/>
        </w:rPr>
        <w:t xml:space="preserve">ng bao nhiêu </w:t>
      </w:r>
      <w:r w:rsidRPr="005618BE">
        <w:rPr>
          <w:rFonts w:ascii="Times New Roman" w:hAnsi="Times New Roman"/>
          <w:sz w:val="24"/>
          <w:szCs w:val="24"/>
          <w:lang w:val="fr-FR"/>
        </w:rPr>
        <w:t>?</w:t>
      </w:r>
    </w:p>
    <w:p w:rsidR="00A44265" w:rsidRDefault="00A44265" w:rsidP="006B5BDA">
      <w:pPr>
        <w:pStyle w:val="NormalWeb"/>
        <w:shd w:val="clear" w:color="auto" w:fill="FFFFFF"/>
        <w:spacing w:before="0" w:beforeAutospacing="0" w:after="0" w:afterAutospacing="0"/>
        <w:ind w:firstLine="540"/>
        <w:jc w:val="both"/>
        <w:rPr>
          <w:sz w:val="27"/>
          <w:szCs w:val="27"/>
        </w:rPr>
      </w:pPr>
    </w:p>
    <w:p w:rsidR="00C123C3" w:rsidRPr="00751D33" w:rsidRDefault="00C123C3" w:rsidP="00751D33">
      <w:pPr>
        <w:pStyle w:val="NormalWeb"/>
        <w:shd w:val="clear" w:color="auto" w:fill="FFFFFF"/>
        <w:spacing w:before="0" w:beforeAutospacing="0" w:after="0" w:afterAutospacing="0" w:line="276" w:lineRule="auto"/>
        <w:ind w:firstLine="540"/>
        <w:jc w:val="both"/>
        <w:rPr>
          <w:sz w:val="27"/>
          <w:szCs w:val="27"/>
        </w:rPr>
      </w:pPr>
    </w:p>
    <w:p w:rsidR="008F2F25" w:rsidRDefault="00A261AF" w:rsidP="00A261AF">
      <w:pPr>
        <w:jc w:val="center"/>
        <w:rPr>
          <w:rStyle w:val="fontstyle01"/>
          <w:sz w:val="22"/>
          <w:szCs w:val="22"/>
        </w:rPr>
      </w:pPr>
      <w:r w:rsidRPr="004C3E25">
        <w:rPr>
          <w:rStyle w:val="fontstyle01"/>
          <w:sz w:val="22"/>
          <w:szCs w:val="22"/>
        </w:rPr>
        <w:t xml:space="preserve">------------------ </w:t>
      </w:r>
      <w:r w:rsidR="00C94DC9">
        <w:rPr>
          <w:rStyle w:val="fontstyle01"/>
          <w:sz w:val="22"/>
          <w:szCs w:val="22"/>
        </w:rPr>
        <w:t>H</w:t>
      </w:r>
      <w:r w:rsidR="00C94DC9">
        <w:rPr>
          <w:rStyle w:val="fontstyle01"/>
          <w:sz w:val="22"/>
          <w:szCs w:val="22"/>
          <w:lang w:val="vi-VN"/>
        </w:rPr>
        <w:t>ẾT</w:t>
      </w:r>
      <w:r w:rsidRPr="004C3E25">
        <w:rPr>
          <w:rStyle w:val="fontstyle01"/>
          <w:sz w:val="22"/>
          <w:szCs w:val="22"/>
        </w:rPr>
        <w:t xml:space="preserve"> ------------------</w:t>
      </w:r>
    </w:p>
    <w:p w:rsidR="00A44265" w:rsidRPr="00C94DC9" w:rsidRDefault="00C94DC9" w:rsidP="00C94DC9">
      <w:pPr>
        <w:jc w:val="center"/>
        <w:rPr>
          <w:rStyle w:val="fontstyle01"/>
          <w:b w:val="0"/>
          <w:i/>
          <w:sz w:val="22"/>
          <w:szCs w:val="22"/>
          <w:lang w:val="vi-VN"/>
        </w:rPr>
      </w:pPr>
      <w:r w:rsidRPr="00C94DC9">
        <w:rPr>
          <w:rStyle w:val="fontstyle01"/>
          <w:b w:val="0"/>
          <w:i/>
          <w:sz w:val="22"/>
          <w:szCs w:val="22"/>
        </w:rPr>
        <w:t>Th</w:t>
      </w:r>
      <w:r w:rsidRPr="00C94DC9">
        <w:rPr>
          <w:rStyle w:val="fontstyle01"/>
          <w:b w:val="0"/>
          <w:i/>
          <w:sz w:val="22"/>
          <w:szCs w:val="22"/>
          <w:lang w:val="vi-VN"/>
        </w:rPr>
        <w:t>í sinh không được sử dụng tài liệu. Cán bộ coi thi không giải thích gì thêm</w:t>
      </w:r>
    </w:p>
    <w:p w:rsidR="00347249" w:rsidRDefault="00C94DC9" w:rsidP="00A261AF">
      <w:pPr>
        <w:jc w:val="center"/>
        <w:rPr>
          <w:rStyle w:val="fontstyle01"/>
          <w:b w:val="0"/>
          <w:lang w:val="vi-VN"/>
        </w:rPr>
      </w:pPr>
      <w:r>
        <w:rPr>
          <w:rStyle w:val="fontstyle01"/>
          <w:b w:val="0"/>
        </w:rPr>
        <w:t>Họ</w:t>
      </w:r>
      <w:r>
        <w:rPr>
          <w:rStyle w:val="fontstyle01"/>
          <w:b w:val="0"/>
          <w:lang w:val="vi-VN"/>
        </w:rPr>
        <w:t xml:space="preserve">, </w:t>
      </w:r>
      <w:r w:rsidR="00A44265" w:rsidRPr="00A44265">
        <w:rPr>
          <w:rStyle w:val="fontstyle01"/>
          <w:b w:val="0"/>
          <w:lang w:val="vi-VN"/>
        </w:rPr>
        <w:t xml:space="preserve">tên </w:t>
      </w:r>
      <w:r w:rsidR="00A44265">
        <w:rPr>
          <w:rStyle w:val="fontstyle01"/>
          <w:b w:val="0"/>
          <w:lang w:val="vi-VN"/>
        </w:rPr>
        <w:t>th</w:t>
      </w:r>
      <w:r w:rsidR="00A44265" w:rsidRPr="00A44265">
        <w:rPr>
          <w:rStyle w:val="fontstyle01"/>
          <w:b w:val="0"/>
          <w:lang w:val="vi-VN"/>
        </w:rPr>
        <w:t>í sinh: ...........................................................</w:t>
      </w:r>
      <w:r>
        <w:rPr>
          <w:rStyle w:val="fontstyle01"/>
          <w:b w:val="0"/>
          <w:lang w:val="vi-VN"/>
        </w:rPr>
        <w:t>;</w:t>
      </w:r>
      <w:r w:rsidR="00A44265" w:rsidRPr="00A44265">
        <w:rPr>
          <w:rStyle w:val="fontstyle01"/>
          <w:b w:val="0"/>
          <w:lang w:val="vi-VN"/>
        </w:rPr>
        <w:t xml:space="preserve"> Số báo danh: ..</w:t>
      </w:r>
      <w:r w:rsidR="00A44265">
        <w:rPr>
          <w:rStyle w:val="fontstyle01"/>
          <w:b w:val="0"/>
          <w:lang w:val="vi-VN"/>
        </w:rPr>
        <w:t>..............................</w:t>
      </w:r>
    </w:p>
    <w:p w:rsidR="00C94DC9" w:rsidRPr="00CF6F43" w:rsidRDefault="00C94DC9" w:rsidP="00A261AF">
      <w:pPr>
        <w:jc w:val="center"/>
        <w:rPr>
          <w:rStyle w:val="fontstyle01"/>
          <w:b w:val="0"/>
        </w:rPr>
      </w:pPr>
      <w:r>
        <w:rPr>
          <w:rStyle w:val="fontstyle01"/>
          <w:b w:val="0"/>
          <w:lang w:val="vi-VN"/>
        </w:rPr>
        <w:t>Chữ ký của cán bộ coi thi 1: ....................................; Chữ ký của cán bộ coi thi 2: .................................</w:t>
      </w:r>
    </w:p>
    <w:p w:rsidR="002B4A33" w:rsidRPr="00A44265" w:rsidRDefault="002B4A33" w:rsidP="00A261AF">
      <w:pPr>
        <w:jc w:val="center"/>
        <w:rPr>
          <w:b/>
          <w:sz w:val="24"/>
          <w:szCs w:val="24"/>
          <w:lang w:val="vi-VN"/>
        </w:rPr>
      </w:pPr>
    </w:p>
    <w:sectPr w:rsidR="002B4A33" w:rsidRPr="00A44265" w:rsidSect="0061135E">
      <w:footerReference w:type="default" r:id="rId20"/>
      <w:pgSz w:w="11909" w:h="16834" w:code="9"/>
      <w:pgMar w:top="720" w:right="907" w:bottom="720" w:left="99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65315" w:rsidRDefault="00E65315" w:rsidP="00CF6F43">
      <w:pPr>
        <w:spacing w:after="0" w:line="240" w:lineRule="auto"/>
      </w:pPr>
      <w:r>
        <w:separator/>
      </w:r>
    </w:p>
  </w:endnote>
  <w:endnote w:type="continuationSeparator" w:id="0">
    <w:p w:rsidR="00E65315" w:rsidRDefault="00E65315" w:rsidP="00CF6F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2073282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F6F43" w:rsidRDefault="00CF6F43">
        <w:pPr>
          <w:pStyle w:val="Footer"/>
          <w:jc w:val="center"/>
        </w:pPr>
        <w:r w:rsidRPr="00CF6F43">
          <w:rPr>
            <w:rFonts w:ascii="Times New Roman" w:hAnsi="Times New Roman"/>
          </w:rPr>
          <w:t xml:space="preserve">Trang </w:t>
        </w:r>
        <w:r w:rsidRPr="00CF6F43">
          <w:rPr>
            <w:rFonts w:ascii="Times New Roman" w:hAnsi="Times New Roman"/>
          </w:rPr>
          <w:fldChar w:fldCharType="begin"/>
        </w:r>
        <w:r w:rsidRPr="00CF6F43">
          <w:rPr>
            <w:rFonts w:ascii="Times New Roman" w:hAnsi="Times New Roman"/>
          </w:rPr>
          <w:instrText xml:space="preserve"> PAGE   \* MERGEFORMAT </w:instrText>
        </w:r>
        <w:r w:rsidRPr="00CF6F43">
          <w:rPr>
            <w:rFonts w:ascii="Times New Roman" w:hAnsi="Times New Roman"/>
          </w:rPr>
          <w:fldChar w:fldCharType="separate"/>
        </w:r>
        <w:r w:rsidR="008B0AFE">
          <w:rPr>
            <w:rFonts w:ascii="Times New Roman" w:hAnsi="Times New Roman"/>
            <w:noProof/>
          </w:rPr>
          <w:t>2</w:t>
        </w:r>
        <w:r w:rsidRPr="00CF6F43">
          <w:rPr>
            <w:rFonts w:ascii="Times New Roman" w:hAnsi="Times New Roman"/>
            <w:noProof/>
          </w:rPr>
          <w:fldChar w:fldCharType="end"/>
        </w:r>
        <w:r w:rsidRPr="00CF6F43">
          <w:rPr>
            <w:rFonts w:ascii="Times New Roman" w:hAnsi="Times New Roman"/>
            <w:noProof/>
          </w:rPr>
          <w:t>/2</w:t>
        </w:r>
      </w:p>
    </w:sdtContent>
  </w:sdt>
  <w:p w:rsidR="00CF6F43" w:rsidRDefault="00CF6F4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65315" w:rsidRDefault="00E65315" w:rsidP="00CF6F43">
      <w:pPr>
        <w:spacing w:after="0" w:line="240" w:lineRule="auto"/>
      </w:pPr>
      <w:r>
        <w:separator/>
      </w:r>
    </w:p>
  </w:footnote>
  <w:footnote w:type="continuationSeparator" w:id="0">
    <w:p w:rsidR="00E65315" w:rsidRDefault="00E65315" w:rsidP="00CF6F4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1D33"/>
    <w:rsid w:val="0002522F"/>
    <w:rsid w:val="0003611E"/>
    <w:rsid w:val="00073B22"/>
    <w:rsid w:val="00095C23"/>
    <w:rsid w:val="000D648F"/>
    <w:rsid w:val="00110BC5"/>
    <w:rsid w:val="0017589E"/>
    <w:rsid w:val="0017732B"/>
    <w:rsid w:val="00203486"/>
    <w:rsid w:val="0029366F"/>
    <w:rsid w:val="002B4A33"/>
    <w:rsid w:val="002D15D4"/>
    <w:rsid w:val="002D3997"/>
    <w:rsid w:val="00347249"/>
    <w:rsid w:val="003A6373"/>
    <w:rsid w:val="003C06FE"/>
    <w:rsid w:val="003E154E"/>
    <w:rsid w:val="003E5A67"/>
    <w:rsid w:val="003E7A1D"/>
    <w:rsid w:val="00403809"/>
    <w:rsid w:val="004101A7"/>
    <w:rsid w:val="004269F3"/>
    <w:rsid w:val="004360AF"/>
    <w:rsid w:val="004475DC"/>
    <w:rsid w:val="004C17F5"/>
    <w:rsid w:val="004C3E25"/>
    <w:rsid w:val="004E1F2A"/>
    <w:rsid w:val="00502979"/>
    <w:rsid w:val="00553A1C"/>
    <w:rsid w:val="005618BE"/>
    <w:rsid w:val="005642B1"/>
    <w:rsid w:val="005743EC"/>
    <w:rsid w:val="005E5695"/>
    <w:rsid w:val="0060395D"/>
    <w:rsid w:val="00605547"/>
    <w:rsid w:val="0061098E"/>
    <w:rsid w:val="0061135E"/>
    <w:rsid w:val="00627A51"/>
    <w:rsid w:val="00664571"/>
    <w:rsid w:val="006728CD"/>
    <w:rsid w:val="00676284"/>
    <w:rsid w:val="006776BD"/>
    <w:rsid w:val="006B5BDA"/>
    <w:rsid w:val="00751D33"/>
    <w:rsid w:val="00794723"/>
    <w:rsid w:val="007E5CBA"/>
    <w:rsid w:val="0080798B"/>
    <w:rsid w:val="008106FF"/>
    <w:rsid w:val="00821BA0"/>
    <w:rsid w:val="008A3933"/>
    <w:rsid w:val="008B0AFE"/>
    <w:rsid w:val="008E215D"/>
    <w:rsid w:val="008E3192"/>
    <w:rsid w:val="008F2F25"/>
    <w:rsid w:val="00903122"/>
    <w:rsid w:val="00905CF8"/>
    <w:rsid w:val="0091149C"/>
    <w:rsid w:val="00947B80"/>
    <w:rsid w:val="00971BC8"/>
    <w:rsid w:val="009A2A93"/>
    <w:rsid w:val="009F13C5"/>
    <w:rsid w:val="009F38D0"/>
    <w:rsid w:val="00A261AF"/>
    <w:rsid w:val="00A44265"/>
    <w:rsid w:val="00A5774F"/>
    <w:rsid w:val="00A91B8A"/>
    <w:rsid w:val="00AA7BAC"/>
    <w:rsid w:val="00B15E1C"/>
    <w:rsid w:val="00B4035E"/>
    <w:rsid w:val="00B467CB"/>
    <w:rsid w:val="00B701A6"/>
    <w:rsid w:val="00BA2B30"/>
    <w:rsid w:val="00BA2CC2"/>
    <w:rsid w:val="00BA7404"/>
    <w:rsid w:val="00BC3A3A"/>
    <w:rsid w:val="00BD4686"/>
    <w:rsid w:val="00BD7E81"/>
    <w:rsid w:val="00BE7BFB"/>
    <w:rsid w:val="00C123C3"/>
    <w:rsid w:val="00C34303"/>
    <w:rsid w:val="00C7019B"/>
    <w:rsid w:val="00C94DC9"/>
    <w:rsid w:val="00C95DAA"/>
    <w:rsid w:val="00CC7F6E"/>
    <w:rsid w:val="00CF67F8"/>
    <w:rsid w:val="00CF6F43"/>
    <w:rsid w:val="00D13E11"/>
    <w:rsid w:val="00D341F1"/>
    <w:rsid w:val="00D440F1"/>
    <w:rsid w:val="00D807CF"/>
    <w:rsid w:val="00D83EC5"/>
    <w:rsid w:val="00D85F22"/>
    <w:rsid w:val="00DF13BD"/>
    <w:rsid w:val="00E15964"/>
    <w:rsid w:val="00E27FE6"/>
    <w:rsid w:val="00E31B4E"/>
    <w:rsid w:val="00E36A64"/>
    <w:rsid w:val="00E6221C"/>
    <w:rsid w:val="00E65315"/>
    <w:rsid w:val="00EA2AB3"/>
    <w:rsid w:val="00EA5464"/>
    <w:rsid w:val="00EE406C"/>
    <w:rsid w:val="00F22657"/>
    <w:rsid w:val="00F43D8D"/>
    <w:rsid w:val="00F51818"/>
    <w:rsid w:val="00F76799"/>
    <w:rsid w:val="00F86417"/>
    <w:rsid w:val="00F87A0D"/>
    <w:rsid w:val="00F94A2E"/>
    <w:rsid w:val="00FE46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2F25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751D3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styleId="Strong">
    <w:name w:val="Strong"/>
    <w:uiPriority w:val="22"/>
    <w:qFormat/>
    <w:rsid w:val="00751D33"/>
    <w:rPr>
      <w:b/>
      <w:bCs/>
    </w:rPr>
  </w:style>
  <w:style w:type="character" w:customStyle="1" w:styleId="fontstyle01">
    <w:name w:val="fontstyle01"/>
    <w:rsid w:val="00751D33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751D33"/>
    <w:rPr>
      <w:rFonts w:ascii="Times New Roman" w:hAnsi="Times New Roman" w:cs="Times New Roman" w:hint="default"/>
      <w:b w:val="0"/>
      <w:bCs w:val="0"/>
      <w:i/>
      <w:iCs/>
      <w:color w:val="000000"/>
      <w:sz w:val="24"/>
      <w:szCs w:val="24"/>
    </w:rPr>
  </w:style>
  <w:style w:type="table" w:styleId="TableGrid">
    <w:name w:val="Table Grid"/>
    <w:basedOn w:val="TableNormal"/>
    <w:uiPriority w:val="39"/>
    <w:rsid w:val="00A4426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864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641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2522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03809"/>
    <w:rPr>
      <w:color w:val="808080"/>
    </w:rPr>
  </w:style>
  <w:style w:type="paragraph" w:styleId="NoSpacing">
    <w:name w:val="No Spacing"/>
    <w:qFormat/>
    <w:rsid w:val="00627A51"/>
    <w:rPr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CF6F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F6F43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CF6F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F6F43"/>
    <w:rPr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2F25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751D3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styleId="Strong">
    <w:name w:val="Strong"/>
    <w:uiPriority w:val="22"/>
    <w:qFormat/>
    <w:rsid w:val="00751D33"/>
    <w:rPr>
      <w:b/>
      <w:bCs/>
    </w:rPr>
  </w:style>
  <w:style w:type="character" w:customStyle="1" w:styleId="fontstyle01">
    <w:name w:val="fontstyle01"/>
    <w:rsid w:val="00751D33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751D33"/>
    <w:rPr>
      <w:rFonts w:ascii="Times New Roman" w:hAnsi="Times New Roman" w:cs="Times New Roman" w:hint="default"/>
      <w:b w:val="0"/>
      <w:bCs w:val="0"/>
      <w:i/>
      <w:iCs/>
      <w:color w:val="000000"/>
      <w:sz w:val="24"/>
      <w:szCs w:val="24"/>
    </w:rPr>
  </w:style>
  <w:style w:type="table" w:styleId="TableGrid">
    <w:name w:val="Table Grid"/>
    <w:basedOn w:val="TableNormal"/>
    <w:uiPriority w:val="39"/>
    <w:rsid w:val="00A4426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864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641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2522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03809"/>
    <w:rPr>
      <w:color w:val="808080"/>
    </w:rPr>
  </w:style>
  <w:style w:type="paragraph" w:styleId="NoSpacing">
    <w:name w:val="No Spacing"/>
    <w:qFormat/>
    <w:rsid w:val="00627A51"/>
    <w:rPr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CF6F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F6F43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CF6F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F6F43"/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9007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782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2.bin"/><Relationship Id="rId18" Type="http://schemas.openxmlformats.org/officeDocument/2006/relationships/image" Target="media/image7.png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gi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CAA868D-65FC-40B7-8B1D-596C9F19E8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680</Words>
  <Characters>3878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LIRA</Company>
  <LinksUpToDate>false</LinksUpToDate>
  <CharactersWithSpaces>45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dmin</cp:lastModifiedBy>
  <cp:revision>2</cp:revision>
  <dcterms:created xsi:type="dcterms:W3CDTF">2023-03-03T18:42:00Z</dcterms:created>
  <dcterms:modified xsi:type="dcterms:W3CDTF">2023-03-03T18:42:00Z</dcterms:modified>
</cp:coreProperties>
</file>